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ink/ink1.xml" ContentType="application/inkml+xml"/>
  <Override PartName="/word/ink/ink10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numPr>
          <w:ilvl w:val="0"/>
          <w:numId w:val="1"/>
        </w:numPr>
        <w:ind w:firstLineChars="0"/>
        <w:rPr>
          <w:rFonts w:hint="eastAsia"/>
          <w:color w:val="0000FF"/>
        </w:rPr>
      </w:pPr>
      <w:r>
        <w:rPr>
          <w:rFonts w:hint="eastAsia"/>
          <w:color w:val="0000FF"/>
        </w:rPr>
        <w:t>若用电表测得一个电阻两端的电压和电流分别为</w:t>
      </w:r>
    </w:p>
    <w:p>
      <w:pPr>
        <w:pStyle w:val="8"/>
        <w:ind w:left="360" w:firstLine="0" w:firstLineChars="0"/>
        <w:jc w:val="center"/>
        <w:rPr>
          <w:rFonts w:hint="eastAsia"/>
          <w:color w:val="0000FF"/>
        </w:rPr>
      </w:pPr>
      <w:r>
        <w:rPr>
          <w:color w:val="0000FF"/>
          <w:position w:val="-10"/>
        </w:rPr>
        <w:object>
          <v:shape id="_x0000_i1025" o:spt="75" type="#_x0000_t75" style="height:16.1pt;width:157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bookmarkStart w:id="0" w:name="_GoBack"/>
      <w:bookmarkEnd w:id="0"/>
    </w:p>
    <w:p>
      <w:pPr>
        <w:pStyle w:val="8"/>
        <w:ind w:left="360" w:firstLine="0" w:firstLineChars="0"/>
        <w:rPr>
          <w:color w:val="0000FF"/>
        </w:rPr>
      </w:pPr>
      <w:r>
        <w:rPr>
          <w:rFonts w:hint="eastAsia"/>
          <w:color w:val="0000FF"/>
        </w:rPr>
        <w:t>试用欧姆定律</w:t>
      </w:r>
      <w:r>
        <w:rPr>
          <w:color w:val="0000FF"/>
          <w:position w:val="-6"/>
        </w:rPr>
        <w:object>
          <v:shape id="_x0000_i1026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color w:val="0000FF"/>
        </w:rPr>
        <w:t>求这个电阻阻值</w:t>
      </w:r>
      <w:r>
        <w:rPr>
          <w:color w:val="0000FF"/>
          <w:position w:val="-4"/>
        </w:rPr>
        <w:object>
          <v:shape id="_x0000_i102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color w:val="0000FF"/>
        </w:rPr>
        <w:t>的近似值，并估计所得近似值的绝对误差和相对误差。</w:t>
      </w:r>
    </w:p>
    <w:p>
      <w:pPr/>
      <w: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855720</wp:posOffset>
                </wp:positionH>
                <wp:positionV relativeFrom="paragraph">
                  <wp:posOffset>953770</wp:posOffset>
                </wp:positionV>
                <wp:extent cx="72390" cy="60325"/>
                <wp:effectExtent l="3175" t="5715" r="8255" b="10795"/>
                <wp:wrapNone/>
                <wp:docPr id="20" name="墨迹 2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">
                          <w14:nvContentPartPr>
                            <w14:cNvPr id="20" name="墨迹 20"/>
                            <w14:cNvContentPartPr/>
                          </w14:nvContentPartPr>
                          <w14:xfrm>
                            <a:off x="4998720" y="2858770"/>
                            <a:ext cx="72390" cy="603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03.6pt;margin-top:75.1pt;height:4.75pt;width:5.7pt;z-index:251671552;mso-width-relative:page;mso-height-relative:page;" filled="f" stroked="t" coordsize="21600,21600" o:gfxdata="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870960</wp:posOffset>
                </wp:positionH>
                <wp:positionV relativeFrom="paragraph">
                  <wp:posOffset>941705</wp:posOffset>
                </wp:positionV>
                <wp:extent cx="46355" cy="73025"/>
                <wp:effectExtent l="3810" t="5715" r="5715" b="5080"/>
                <wp:wrapNone/>
                <wp:docPr id="19" name="墨迹 1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">
                          <w14:nvContentPartPr>
                            <w14:cNvPr id="19" name="墨迹 19"/>
                            <w14:cNvContentPartPr/>
                          </w14:nvContentPartPr>
                          <w14:xfrm>
                            <a:off x="5013960" y="2846705"/>
                            <a:ext cx="46355" cy="730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04.8pt;margin-top:74.15pt;height:5.75pt;width:3.65pt;z-index:251670528;mso-width-relative:page;mso-height-relative:page;" filled="f" stroked="t" coordsize="21600,21600" o:gfxdata="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787650</wp:posOffset>
                </wp:positionH>
                <wp:positionV relativeFrom="paragraph">
                  <wp:posOffset>1036955</wp:posOffset>
                </wp:positionV>
                <wp:extent cx="5080" cy="414020"/>
                <wp:effectExtent l="5080" t="5715" r="10795" b="6350"/>
                <wp:wrapNone/>
                <wp:docPr id="18" name="墨迹 1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">
                          <w14:nvContentPartPr>
                            <w14:cNvPr id="18" name="墨迹 18"/>
                            <w14:cNvContentPartPr/>
                          </w14:nvContentPartPr>
                          <w14:xfrm>
                            <a:off x="3930650" y="2941955"/>
                            <a:ext cx="5080" cy="4140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9.5pt;margin-top:81.65pt;height:32.6pt;width:0.4pt;z-index:251669504;mso-width-relative:page;mso-height-relative:page;" filled="f" stroked="t" coordsize="21600,21600" o:gfxdata="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">
                <v:fill on="f" focussize="0,0"/>
                <v:stroke weight="0.29559055118110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74240</wp:posOffset>
                </wp:positionH>
                <wp:positionV relativeFrom="paragraph">
                  <wp:posOffset>1042035</wp:posOffset>
                </wp:positionV>
                <wp:extent cx="6985" cy="482600"/>
                <wp:effectExtent l="6350" t="5715" r="7620" b="7620"/>
                <wp:wrapNone/>
                <wp:docPr id="17" name="墨迹 1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">
                          <w14:nvContentPartPr>
                            <w14:cNvPr id="17" name="墨迹 17"/>
                            <w14:cNvContentPartPr/>
                          </w14:nvContentPartPr>
                          <w14:xfrm>
                            <a:off x="3317240" y="2947035"/>
                            <a:ext cx="6985" cy="4826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1.2pt;margin-top:82.05pt;height:38pt;width:0.55pt;z-index:251668480;mso-width-relative:page;mso-height-relative:page;" filled="f" stroked="t" coordsize="21600,21600" o:gfxdata="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">
                <v:fill on="f" focussize="0,0"/>
                <v:stroke weight="0.37133858267716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822450</wp:posOffset>
                </wp:positionH>
                <wp:positionV relativeFrom="paragraph">
                  <wp:posOffset>1035050</wp:posOffset>
                </wp:positionV>
                <wp:extent cx="8255" cy="432435"/>
                <wp:effectExtent l="3810" t="5715" r="8890" b="8890"/>
                <wp:wrapNone/>
                <wp:docPr id="16" name="墨迹 1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">
                          <w14:nvContentPartPr>
                            <w14:cNvPr id="16" name="墨迹 16"/>
                            <w14:cNvContentPartPr/>
                          </w14:nvContentPartPr>
                          <w14:xfrm>
                            <a:off x="2965450" y="2940050"/>
                            <a:ext cx="8255" cy="4324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3.5pt;margin-top:81.5pt;height:34.05pt;width:0.65pt;z-index:251667456;mso-width-relative:page;mso-height-relative:page;" filled="f" stroked="t" coordsize="21600,21600" o:gfxdata="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">
                <v:fill on="f" focussize="0,0"/>
                <v:stroke weight="0.32125984251968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155065</wp:posOffset>
                </wp:positionH>
                <wp:positionV relativeFrom="paragraph">
                  <wp:posOffset>1021715</wp:posOffset>
                </wp:positionV>
                <wp:extent cx="11430" cy="432435"/>
                <wp:effectExtent l="6985" t="5715" r="9525" b="8890"/>
                <wp:wrapNone/>
                <wp:docPr id="15" name="墨迹 1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">
                          <w14:nvContentPartPr>
                            <w14:cNvPr id="15" name="墨迹 15"/>
                            <w14:cNvContentPartPr/>
                          </w14:nvContentPartPr>
                          <w14:xfrm>
                            <a:off x="2298065" y="2926715"/>
                            <a:ext cx="11430" cy="4324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90.95pt;margin-top:80.45pt;height:34.05pt;width:0.9pt;z-index:251666432;mso-width-relative:page;mso-height-relative:page;" filled="f" stroked="t" coordsize="21600,21600" o:gfxdata="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">
                <v:fill on="f" focussize="0,0"/>
                <v:stroke weight="0.3925196850393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073785</wp:posOffset>
                </wp:positionH>
                <wp:positionV relativeFrom="paragraph">
                  <wp:posOffset>1118870</wp:posOffset>
                </wp:positionV>
                <wp:extent cx="55245" cy="2540"/>
                <wp:effectExtent l="4445" t="6985" r="10160" b="11430"/>
                <wp:wrapNone/>
                <wp:docPr id="14" name="墨迹 1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">
                          <w14:nvContentPartPr>
                            <w14:cNvPr id="14" name="墨迹 14"/>
                            <w14:cNvContentPartPr/>
                          </w14:nvContentPartPr>
                          <w14:xfrm>
                            <a:off x="2216785" y="3023870"/>
                            <a:ext cx="55245" cy="25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84.55pt;margin-top:88.1pt;height:0.2pt;width:4.35pt;z-index:251665408;mso-width-relative:page;mso-height-relative:page;" filled="f" stroked="t" coordsize="21600,21600" o:gfxdata="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">
                <v:fill on="f" focussize="0,0"/>
                <v:stroke weight="0.32078740157480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82040</wp:posOffset>
                </wp:positionH>
                <wp:positionV relativeFrom="paragraph">
                  <wp:posOffset>1035050</wp:posOffset>
                </wp:positionV>
                <wp:extent cx="43180" cy="41910"/>
                <wp:effectExtent l="3175" t="5715" r="9525" b="8255"/>
                <wp:wrapNone/>
                <wp:docPr id="13" name="墨迹 1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">
                          <w14:nvContentPartPr>
                            <w14:cNvPr id="13" name="墨迹 13"/>
                            <w14:cNvContentPartPr/>
                          </w14:nvContentPartPr>
                          <w14:xfrm>
                            <a:off x="2225040" y="2940050"/>
                            <a:ext cx="43180" cy="419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85.2pt;margin-top:81.5pt;height:3.3pt;width:3.4pt;z-index:251664384;mso-width-relative:page;mso-height-relative:page;" filled="f" stroked="t" coordsize="21600,21600" o:gfxdata="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786255</wp:posOffset>
                </wp:positionH>
                <wp:positionV relativeFrom="paragraph">
                  <wp:posOffset>594995</wp:posOffset>
                </wp:positionV>
                <wp:extent cx="75565" cy="8890"/>
                <wp:effectExtent l="3810" t="5715" r="4445" b="6350"/>
                <wp:wrapNone/>
                <wp:docPr id="12" name="墨迹 1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">
                          <w14:nvContentPartPr>
                            <w14:cNvPr id="12" name="墨迹 12"/>
                            <w14:cNvContentPartPr/>
                          </w14:nvContentPartPr>
                          <w14:xfrm>
                            <a:off x="2929255" y="2499995"/>
                            <a:ext cx="75565" cy="88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0.65pt;margin-top:46.85pt;height:0.7pt;width:5.95pt;z-index:251663360;mso-width-relative:page;mso-height-relative:page;" filled="f" stroked="t" coordsize="21600,21600" o:gfxdata="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">
                <v:fill on="f" focussize="0,0"/>
                <v:stroke weight="0.23905511811023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84350</wp:posOffset>
                </wp:positionH>
                <wp:positionV relativeFrom="paragraph">
                  <wp:posOffset>486410</wp:posOffset>
                </wp:positionV>
                <wp:extent cx="72390" cy="68580"/>
                <wp:effectExtent l="5715" t="5715" r="5715" b="9525"/>
                <wp:wrapNone/>
                <wp:docPr id="11" name="墨迹 1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9">
                          <w14:nvContentPartPr>
                            <w14:cNvPr id="11" name="墨迹 11"/>
                            <w14:cNvContentPartPr/>
                          </w14:nvContentPartPr>
                          <w14:xfrm>
                            <a:off x="2927350" y="2391410"/>
                            <a:ext cx="72390" cy="685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0.5pt;margin-top:38.3pt;height:5.4pt;width:5.7pt;z-index:251662336;mso-width-relative:page;mso-height-relative:page;" filled="f" stroked="t" coordsize="21600,21600" o:gfxdata="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">
                <v:fill on="f" focussize="0,0"/>
                <v:stroke weight="0.33929133858267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110230</wp:posOffset>
                </wp:positionH>
                <wp:positionV relativeFrom="paragraph">
                  <wp:posOffset>501650</wp:posOffset>
                </wp:positionV>
                <wp:extent cx="10160" cy="455930"/>
                <wp:effectExtent l="7620" t="5715" r="10160" b="13335"/>
                <wp:wrapNone/>
                <wp:docPr id="10" name="墨迹 1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">
                          <w14:nvContentPartPr>
                            <w14:cNvPr id="10" name="墨迹 10"/>
                            <w14:cNvContentPartPr/>
                          </w14:nvContentPartPr>
                          <w14:xfrm>
                            <a:off x="4253230" y="2406650"/>
                            <a:ext cx="10160" cy="4559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4.9pt;margin-top:39.5pt;height:35.9pt;width:0.8pt;z-index:251661312;mso-width-relative:page;mso-height-relative:page;" filled="f" stroked="t" coordsize="21600,21600" o:gfxdata="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">
                <v:fill on="f" focussize="0,0"/>
                <v:stroke weight="0.41307086614173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80335</wp:posOffset>
                </wp:positionH>
                <wp:positionV relativeFrom="paragraph">
                  <wp:posOffset>516890</wp:posOffset>
                </wp:positionV>
                <wp:extent cx="19050" cy="504825"/>
                <wp:effectExtent l="5715" t="5715" r="10160" b="13335"/>
                <wp:wrapNone/>
                <wp:docPr id="9" name="墨迹 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1">
                          <w14:nvContentPartPr>
                            <w14:cNvPr id="9" name="墨迹 9"/>
                            <w14:cNvContentPartPr/>
                          </w14:nvContentPartPr>
                          <w14:xfrm>
                            <a:off x="3823335" y="2421890"/>
                            <a:ext cx="19050" cy="5048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1.05pt;margin-top:40.7pt;height:39.75pt;width:1.5pt;z-index:251660288;mso-width-relative:page;mso-height-relative:page;" filled="f" stroked="t" coordsize="21600,21600" o:gfxdata="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">
                <v:fill on="f" focussize="0,0"/>
                <v:stroke weight="0.44842519685039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388870</wp:posOffset>
                </wp:positionH>
                <wp:positionV relativeFrom="paragraph">
                  <wp:posOffset>501650</wp:posOffset>
                </wp:positionV>
                <wp:extent cx="5715" cy="398145"/>
                <wp:effectExtent l="9525" t="5715" r="5715" b="15240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">
                          <w14:nvContentPartPr>
                            <w14:cNvPr id="8" name="墨迹 8"/>
                            <w14:cNvContentPartPr/>
                          </w14:nvContentPartPr>
                          <w14:xfrm>
                            <a:off x="3531870" y="2406650"/>
                            <a:ext cx="5715" cy="3981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8.1pt;margin-top:39.5pt;height:31.35pt;width:0.45pt;z-index:251659264;mso-width-relative:page;mso-height-relative:page;" filled="f" stroked="t" coordsize="21600,21600" o:gfxdata="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">
                <v:fill on="f" focussize="0,0"/>
                <v:stroke weight="0.51181102362204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98650</wp:posOffset>
                </wp:positionH>
                <wp:positionV relativeFrom="paragraph">
                  <wp:posOffset>509905</wp:posOffset>
                </wp:positionV>
                <wp:extent cx="22225" cy="478790"/>
                <wp:effectExtent l="6985" t="5715" r="12700" b="11430"/>
                <wp:wrapNone/>
                <wp:docPr id="7" name="墨迹 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3">
                          <w14:nvContentPartPr>
                            <w14:cNvPr id="7" name="墨迹 7"/>
                            <w14:cNvContentPartPr/>
                          </w14:nvContentPartPr>
                          <w14:xfrm>
                            <a:off x="3041650" y="2414905"/>
                            <a:ext cx="22225" cy="4787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9.5pt;margin-top:40.15pt;height:37.7pt;width:1.75pt;z-index:251658240;mso-width-relative:page;mso-height-relative:page;" filled="f" stroked="t" coordsize="21600,21600" o:gfxdata="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">
                <v:fill on="f" focussize="0,0"/>
                <v:stroke weight="0.51897637795275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drawing>
          <wp:inline distT="0" distB="0" distL="114300" distR="114300">
            <wp:extent cx="4619625" cy="25812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color w:val="FF0000"/>
          <w:u w:val="single"/>
          <w:lang w:val="en-US" w:eastAsia="zh-CN"/>
        </w:rPr>
      </w:pPr>
      <w:r>
        <w:rPr>
          <w:color w:val="FF0000"/>
          <w:u w:val="single"/>
        </w:rPr>
        <w:drawing>
          <wp:inline distT="0" distB="0" distL="0" distR="0">
            <wp:extent cx="5274310" cy="527685"/>
            <wp:effectExtent l="9525" t="9525" r="12065" b="152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768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u w:val="single"/>
          <w:lang w:val="en-US" w:eastAsia="zh-CN"/>
        </w:rPr>
        <w:t>=19/80</w:t>
      </w:r>
    </w:p>
    <w:p>
      <w:pPr>
        <w:rPr>
          <w:rFonts w:hint="eastAsia"/>
          <w:color w:val="FF0000"/>
          <w:u w:val="single"/>
        </w:rPr>
      </w:pPr>
      <w:r>
        <w:rPr>
          <w:rFonts w:hint="eastAsia"/>
          <w:color w:val="FF0000"/>
          <w:u w:val="single"/>
        </w:rPr>
        <w:t>分子计算错误！</w:t>
      </w:r>
    </w:p>
    <w:p>
      <w:pPr>
        <w:rPr>
          <w:rFonts w:hint="eastAsia"/>
        </w:rPr>
      </w:pPr>
    </w:p>
    <w:p>
      <w:pPr>
        <w:pStyle w:val="8"/>
        <w:numPr>
          <w:ilvl w:val="0"/>
          <w:numId w:val="1"/>
        </w:numPr>
        <w:ind w:firstLineChars="0"/>
        <w:rPr>
          <w:rFonts w:hint="eastAsia"/>
          <w:color w:val="0000FF"/>
        </w:rPr>
      </w:pPr>
      <w:r>
        <w:rPr>
          <w:rFonts w:hint="eastAsia"/>
          <w:color w:val="0000FF"/>
        </w:rPr>
        <w:t>指出下列各题的合理计算途径。</w:t>
      </w:r>
    </w:p>
    <w:p>
      <w:pPr>
        <w:pStyle w:val="8"/>
        <w:ind w:left="360" w:firstLine="0" w:firstLineChars="0"/>
        <w:rPr>
          <w:rFonts w:hint="eastAsia"/>
          <w:strike w:val="0"/>
          <w:color w:val="0000FF"/>
        </w:rPr>
      </w:pPr>
      <w:r>
        <mc:AlternateContent>
          <mc:Choice Requires="wps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739140</wp:posOffset>
                </wp:positionH>
                <wp:positionV relativeFrom="paragraph">
                  <wp:posOffset>2392045</wp:posOffset>
                </wp:positionV>
                <wp:extent cx="1270" cy="81915"/>
                <wp:effectExtent l="4445" t="5715" r="8255" b="10160"/>
                <wp:wrapNone/>
                <wp:docPr id="220" name="墨迹 22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6">
                          <w14:nvContentPartPr>
                            <w14:cNvPr id="220" name="墨迹 220"/>
                            <w14:cNvContentPartPr/>
                          </w14:nvContentPartPr>
                          <w14:xfrm>
                            <a:off x="1882140" y="8457565"/>
                            <a:ext cx="1270" cy="819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58.2pt;margin-top:188.35pt;height:6.45pt;width:0.1pt;z-index:251876352;mso-width-relative:page;mso-height-relative:page;" filled="f" stroked="t" coordsize="21600,21600" o:gfxdata="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">
                <v:fill on="f" focussize="0,0"/>
                <v:stroke weight="0.23700787401574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645160</wp:posOffset>
                </wp:positionH>
                <wp:positionV relativeFrom="paragraph">
                  <wp:posOffset>2392045</wp:posOffset>
                </wp:positionV>
                <wp:extent cx="58420" cy="46355"/>
                <wp:effectExtent l="5715" t="5715" r="5715" b="10795"/>
                <wp:wrapNone/>
                <wp:docPr id="219" name="墨迹 21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7">
                          <w14:nvContentPartPr>
                            <w14:cNvPr id="219" name="墨迹 219"/>
                            <w14:cNvContentPartPr/>
                          </w14:nvContentPartPr>
                          <w14:xfrm>
                            <a:off x="1788160" y="8457565"/>
                            <a:ext cx="58420" cy="463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50.8pt;margin-top:188.35pt;height:3.65pt;width:4.6pt;z-index:251875328;mso-width-relative:page;mso-height-relative:page;" filled="f" stroked="t" coordsize="21600,21600" o:gfxdata="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">
                <v:fill on="f" focussize="0,0"/>
                <v:stroke weight="0.30984251968503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3451225</wp:posOffset>
                </wp:positionH>
                <wp:positionV relativeFrom="paragraph">
                  <wp:posOffset>330200</wp:posOffset>
                </wp:positionV>
                <wp:extent cx="27940" cy="137795"/>
                <wp:effectExtent l="5080" t="5715" r="8890" b="10160"/>
                <wp:wrapNone/>
                <wp:docPr id="218" name="墨迹 21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8">
                          <w14:nvContentPartPr>
                            <w14:cNvPr id="218" name="墨迹 218"/>
                            <w14:cNvContentPartPr/>
                          </w14:nvContentPartPr>
                          <w14:xfrm>
                            <a:off x="4594225" y="6395720"/>
                            <a:ext cx="27940" cy="1377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71.75pt;margin-top:26pt;height:10.85pt;width:2.2pt;z-index:251874304;mso-width-relative:page;mso-height-relative:page;" filled="f" stroked="t" coordsize="21600,21600" o:gfxdata="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">
                <v:fill on="f" focussize="0,0"/>
                <v:stroke weight="0.35818897637795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3416935</wp:posOffset>
                </wp:positionH>
                <wp:positionV relativeFrom="paragraph">
                  <wp:posOffset>327660</wp:posOffset>
                </wp:positionV>
                <wp:extent cx="24130" cy="27305"/>
                <wp:effectExtent l="3810" t="5715" r="6985" b="8890"/>
                <wp:wrapNone/>
                <wp:docPr id="217" name="墨迹 21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9">
                          <w14:nvContentPartPr>
                            <w14:cNvPr id="217" name="墨迹 217"/>
                            <w14:cNvContentPartPr/>
                          </w14:nvContentPartPr>
                          <w14:xfrm>
                            <a:off x="4559935" y="6393180"/>
                            <a:ext cx="24130" cy="273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9.05pt;margin-top:25.8pt;height:2.15pt;width:1.9pt;z-index:251873280;mso-width-relative:page;mso-height-relative:page;" filled="f" stroked="t" coordsize="21600,21600" o:gfxdata="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399155</wp:posOffset>
                </wp:positionH>
                <wp:positionV relativeFrom="paragraph">
                  <wp:posOffset>335280</wp:posOffset>
                </wp:positionV>
                <wp:extent cx="22860" cy="20955"/>
                <wp:effectExtent l="3175" t="5715" r="8890" b="8255"/>
                <wp:wrapNone/>
                <wp:docPr id="216" name="墨迹 21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0">
                          <w14:nvContentPartPr>
                            <w14:cNvPr id="216" name="墨迹 216"/>
                            <w14:cNvContentPartPr/>
                          </w14:nvContentPartPr>
                          <w14:xfrm>
                            <a:off x="4542155" y="6400800"/>
                            <a:ext cx="22860" cy="209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7.65pt;margin-top:26.4pt;height:1.65pt;width:1.8pt;z-index:251872256;mso-width-relative:page;mso-height-relative:page;" filled="f" stroked="t" coordsize="21600,21600" o:gfxdata="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">
                <v:fill on="f" focussize="0,0"/>
                <v:stroke weight="0.21228346456692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418205</wp:posOffset>
                </wp:positionH>
                <wp:positionV relativeFrom="paragraph">
                  <wp:posOffset>330200</wp:posOffset>
                </wp:positionV>
                <wp:extent cx="635" cy="118110"/>
                <wp:effectExtent l="6350" t="5715" r="6985" b="8890"/>
                <wp:wrapNone/>
                <wp:docPr id="215" name="墨迹 21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1">
                          <w14:nvContentPartPr>
                            <w14:cNvPr id="215" name="墨迹 215"/>
                            <w14:cNvContentPartPr/>
                          </w14:nvContentPartPr>
                          <w14:xfrm>
                            <a:off x="4561205" y="6395720"/>
                            <a:ext cx="635" cy="1181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9.15pt;margin-top:26pt;height:9.3pt;width:0.05pt;z-index:251871232;mso-width-relative:page;mso-height-relative:page;" filled="f" stroked="t" coordsize="21600,21600" o:gfxdata="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">
                <v:fill on="f" focussize="0,0"/>
                <v:stroke weight="0.3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296920</wp:posOffset>
                </wp:positionH>
                <wp:positionV relativeFrom="paragraph">
                  <wp:posOffset>351155</wp:posOffset>
                </wp:positionV>
                <wp:extent cx="87630" cy="74930"/>
                <wp:effectExtent l="5080" t="5080" r="5080" b="10795"/>
                <wp:wrapNone/>
                <wp:docPr id="214" name="墨迹 21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2">
                          <w14:nvContentPartPr>
                            <w14:cNvPr id="214" name="墨迹 214"/>
                            <w14:cNvContentPartPr/>
                          </w14:nvContentPartPr>
                          <w14:xfrm>
                            <a:off x="4439920" y="6416675"/>
                            <a:ext cx="87630" cy="749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9.6pt;margin-top:27.65pt;height:5.9pt;width:6.9pt;z-index:251870208;mso-width-relative:page;mso-height-relative:page;" filled="f" stroked="t" coordsize="21600,21600" o:gfxdata="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">
                <v:fill on="f" focussize="0,0"/>
                <v:stroke weight="0.28425196850393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3257550</wp:posOffset>
                </wp:positionH>
                <wp:positionV relativeFrom="paragraph">
                  <wp:posOffset>334010</wp:posOffset>
                </wp:positionV>
                <wp:extent cx="31115" cy="115570"/>
                <wp:effectExtent l="6350" t="5715" r="4445" b="11430"/>
                <wp:wrapNone/>
                <wp:docPr id="213" name="墨迹 21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3">
                          <w14:nvContentPartPr>
                            <w14:cNvPr id="213" name="墨迹 213"/>
                            <w14:cNvContentPartPr/>
                          </w14:nvContentPartPr>
                          <w14:xfrm>
                            <a:off x="4400550" y="6399530"/>
                            <a:ext cx="31115" cy="1155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6.5pt;margin-top:26.3pt;height:9.1pt;width:2.45pt;z-index:251869184;mso-width-relative:page;mso-height-relative:page;" filled="f" stroked="t" coordsize="21600,21600" o:gfxdata="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">
                <v:fill on="f" focussize="0,0"/>
                <v:stroke weight="0.34015748031496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854960</wp:posOffset>
                </wp:positionH>
                <wp:positionV relativeFrom="paragraph">
                  <wp:posOffset>412750</wp:posOffset>
                </wp:positionV>
                <wp:extent cx="60960" cy="39370"/>
                <wp:effectExtent l="3810" t="5715" r="5080" b="10795"/>
                <wp:wrapNone/>
                <wp:docPr id="212" name="墨迹 21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4">
                          <w14:nvContentPartPr>
                            <w14:cNvPr id="212" name="墨迹 212"/>
                            <w14:cNvContentPartPr/>
                          </w14:nvContentPartPr>
                          <w14:xfrm>
                            <a:off x="3997960" y="6478270"/>
                            <a:ext cx="60960" cy="393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4.8pt;margin-top:32.5pt;height:3.1pt;width:4.8pt;z-index:251868160;mso-width-relative:page;mso-height-relative:page;" filled="f" stroked="t" coordsize="21600,21600" o:gfxdata="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">
                <v:fill on="f" focussize="0,0"/>
                <v:stroke weight="0.28362204724409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829560</wp:posOffset>
                </wp:positionH>
                <wp:positionV relativeFrom="paragraph">
                  <wp:posOffset>366395</wp:posOffset>
                </wp:positionV>
                <wp:extent cx="33020" cy="84455"/>
                <wp:effectExtent l="3810" t="5715" r="5080" b="7620"/>
                <wp:wrapNone/>
                <wp:docPr id="211" name="墨迹 21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5">
                          <w14:nvContentPartPr>
                            <w14:cNvPr id="211" name="墨迹 211"/>
                            <w14:cNvContentPartPr/>
                          </w14:nvContentPartPr>
                          <w14:xfrm>
                            <a:off x="3972560" y="6431915"/>
                            <a:ext cx="33020" cy="844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2.8pt;margin-top:28.85pt;height:6.65pt;width:2.6pt;z-index:251867136;mso-width-relative:page;mso-height-relative:page;" filled="f" stroked="t" coordsize="21600,21600" o:gfxdata="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">
                <v:fill on="f" focussize="0,0"/>
                <v:stroke weight="0.27236220472440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834640</wp:posOffset>
                </wp:positionH>
                <wp:positionV relativeFrom="paragraph">
                  <wp:posOffset>299085</wp:posOffset>
                </wp:positionV>
                <wp:extent cx="40005" cy="100330"/>
                <wp:effectExtent l="3175" t="5715" r="5715" b="5715"/>
                <wp:wrapNone/>
                <wp:docPr id="210" name="墨迹 21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6">
                          <w14:nvContentPartPr>
                            <w14:cNvPr id="210" name="墨迹 210"/>
                            <w14:cNvContentPartPr/>
                          </w14:nvContentPartPr>
                          <w14:xfrm>
                            <a:off x="3977640" y="6364605"/>
                            <a:ext cx="40005" cy="1003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3.2pt;margin-top:23.55pt;height:7.9pt;width:3.15pt;z-index:251866112;mso-width-relative:page;mso-height-relative:page;" filled="f" stroked="t" coordsize="21600,21600" o:gfxdata="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">
                <v:fill on="f" focussize="0,0"/>
                <v:stroke weight="0.2625984251968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771775</wp:posOffset>
                </wp:positionH>
                <wp:positionV relativeFrom="paragraph">
                  <wp:posOffset>366395</wp:posOffset>
                </wp:positionV>
                <wp:extent cx="1905" cy="74295"/>
                <wp:effectExtent l="3810" t="5715" r="8255" b="10795"/>
                <wp:wrapNone/>
                <wp:docPr id="209" name="墨迹 20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7">
                          <w14:nvContentPartPr>
                            <w14:cNvPr id="209" name="墨迹 209"/>
                            <w14:cNvContentPartPr/>
                          </w14:nvContentPartPr>
                          <w14:xfrm>
                            <a:off x="3914775" y="6431915"/>
                            <a:ext cx="1905" cy="742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8.25pt;margin-top:28.85pt;height:5.85pt;width:0.15pt;z-index:251865088;mso-width-relative:page;mso-height-relative:page;" filled="f" stroked="t" coordsize="21600,21600" o:gfxdata="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">
                <v:fill on="f" focussize="0,0"/>
                <v:stroke weight="0.21039370078740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2748915</wp:posOffset>
                </wp:positionH>
                <wp:positionV relativeFrom="paragraph">
                  <wp:posOffset>372745</wp:posOffset>
                </wp:positionV>
                <wp:extent cx="45720" cy="17145"/>
                <wp:effectExtent l="3810" t="5080" r="6350" b="5715"/>
                <wp:wrapNone/>
                <wp:docPr id="208" name="墨迹 20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8">
                          <w14:nvContentPartPr>
                            <w14:cNvPr id="208" name="墨迹 208"/>
                            <w14:cNvContentPartPr/>
                          </w14:nvContentPartPr>
                          <w14:xfrm>
                            <a:off x="3891915" y="6438265"/>
                            <a:ext cx="45720" cy="171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6.45pt;margin-top:29.35pt;height:1.35pt;width:3.6pt;z-index:251864064;mso-width-relative:page;mso-height-relative:page;" filled="f" stroked="t" coordsize="21600,21600" o:gfxdata="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751455</wp:posOffset>
                </wp:positionH>
                <wp:positionV relativeFrom="paragraph">
                  <wp:posOffset>337820</wp:posOffset>
                </wp:positionV>
                <wp:extent cx="29845" cy="28575"/>
                <wp:effectExtent l="3175" t="5715" r="8890" b="7620"/>
                <wp:wrapNone/>
                <wp:docPr id="207" name="墨迹 20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9">
                          <w14:nvContentPartPr>
                            <w14:cNvPr id="207" name="墨迹 207"/>
                            <w14:cNvContentPartPr/>
                          </w14:nvContentPartPr>
                          <w14:xfrm>
                            <a:off x="3894455" y="6403340"/>
                            <a:ext cx="29845" cy="285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6.65pt;margin-top:26.6pt;height:2.25pt;width:2.35pt;z-index:251863040;mso-width-relative:page;mso-height-relative:page;" filled="f" stroked="t" coordsize="21600,21600" o:gfxdata="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2742565</wp:posOffset>
                </wp:positionH>
                <wp:positionV relativeFrom="paragraph">
                  <wp:posOffset>323850</wp:posOffset>
                </wp:positionV>
                <wp:extent cx="48260" cy="6350"/>
                <wp:effectExtent l="3810" t="5080" r="3810" b="9525"/>
                <wp:wrapNone/>
                <wp:docPr id="206" name="墨迹 20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0">
                          <w14:nvContentPartPr>
                            <w14:cNvPr id="206" name="墨迹 206"/>
                            <w14:cNvContentPartPr/>
                          </w14:nvContentPartPr>
                          <w14:xfrm>
                            <a:off x="3885565" y="6389370"/>
                            <a:ext cx="48260" cy="63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5.95pt;margin-top:25.5pt;height:0.5pt;width:3.8pt;z-index:251862016;mso-width-relative:page;mso-height-relative:page;" filled="f" stroked="t" coordsize="21600,21600" o:gfxdata="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">
                <v:fill on="f" focussize="0,0"/>
                <v:stroke weight="0.24795275590551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761615</wp:posOffset>
                </wp:positionH>
                <wp:positionV relativeFrom="paragraph">
                  <wp:posOffset>299085</wp:posOffset>
                </wp:positionV>
                <wp:extent cx="11430" cy="8890"/>
                <wp:effectExtent l="3810" t="5715" r="5715" b="6350"/>
                <wp:wrapNone/>
                <wp:docPr id="205" name="墨迹 20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1">
                          <w14:nvContentPartPr>
                            <w14:cNvPr id="205" name="墨迹 205"/>
                            <w14:cNvContentPartPr/>
                          </w14:nvContentPartPr>
                          <w14:xfrm>
                            <a:off x="3904615" y="6364605"/>
                            <a:ext cx="11430" cy="88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7.45pt;margin-top:23.55pt;height:0.7pt;width:0.9pt;z-index:251860992;mso-width-relative:page;mso-height-relative:page;" filled="f" stroked="t" coordsize="21600,21600" o:gfxdata="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">
                <v:fill on="f" focussize="0,0"/>
                <v:stroke weight="0.22236220472440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727325</wp:posOffset>
                </wp:positionH>
                <wp:positionV relativeFrom="paragraph">
                  <wp:posOffset>374015</wp:posOffset>
                </wp:positionV>
                <wp:extent cx="30480" cy="36195"/>
                <wp:effectExtent l="3810" t="5715" r="7620" b="6985"/>
                <wp:wrapNone/>
                <wp:docPr id="204" name="墨迹 20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2">
                          <w14:nvContentPartPr>
                            <w14:cNvPr id="204" name="墨迹 204"/>
                            <w14:cNvContentPartPr/>
                          </w14:nvContentPartPr>
                          <w14:xfrm>
                            <a:off x="3870325" y="6439535"/>
                            <a:ext cx="30480" cy="361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4.75pt;margin-top:29.45pt;height:2.85pt;width:2.4pt;z-index:251859968;mso-width-relative:page;mso-height-relative:page;" filled="f" stroked="t" coordsize="21600,21600" o:gfxdata="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">
                <v:fill on="f" focussize="0,0"/>
                <v:stroke weight="0.21543307086614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2727325</wp:posOffset>
                </wp:positionH>
                <wp:positionV relativeFrom="paragraph">
                  <wp:posOffset>371475</wp:posOffset>
                </wp:positionV>
                <wp:extent cx="3175" cy="31115"/>
                <wp:effectExtent l="3810" t="5715" r="6985" b="5080"/>
                <wp:wrapNone/>
                <wp:docPr id="203" name="墨迹 20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3">
                          <w14:nvContentPartPr>
                            <w14:cNvPr id="203" name="墨迹 203"/>
                            <w14:cNvContentPartPr/>
                          </w14:nvContentPartPr>
                          <w14:xfrm>
                            <a:off x="3870325" y="6436995"/>
                            <a:ext cx="3175" cy="311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4.75pt;margin-top:29.25pt;height:2.45pt;width:0.25pt;z-index:251858944;mso-width-relative:page;mso-height-relative:page;" filled="f" stroked="t" coordsize="21600,21600" o:gfxdata="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702560</wp:posOffset>
                </wp:positionH>
                <wp:positionV relativeFrom="paragraph">
                  <wp:posOffset>325120</wp:posOffset>
                </wp:positionV>
                <wp:extent cx="24765" cy="92075"/>
                <wp:effectExtent l="3810" t="5715" r="6350" b="6985"/>
                <wp:wrapNone/>
                <wp:docPr id="202" name="墨迹 20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4">
                          <w14:nvContentPartPr>
                            <w14:cNvPr id="202" name="墨迹 202"/>
                            <w14:cNvContentPartPr/>
                          </w14:nvContentPartPr>
                          <w14:xfrm>
                            <a:off x="3845560" y="6390640"/>
                            <a:ext cx="24765" cy="920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2.8pt;margin-top:25.6pt;height:7.25pt;width:1.95pt;z-index:251857920;mso-width-relative:page;mso-height-relative:page;" filled="f" stroked="t" coordsize="21600,21600" o:gfxdata="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">
                <v:fill on="f" focussize="0,0"/>
                <v:stroke weight="0.23173228346456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712720</wp:posOffset>
                </wp:positionH>
                <wp:positionV relativeFrom="paragraph">
                  <wp:posOffset>311785</wp:posOffset>
                </wp:positionV>
                <wp:extent cx="38735" cy="31115"/>
                <wp:effectExtent l="3810" t="6350" r="6350" b="11430"/>
                <wp:wrapNone/>
                <wp:docPr id="201" name="墨迹 20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5">
                          <w14:nvContentPartPr>
                            <w14:cNvPr id="201" name="墨迹 201"/>
                            <w14:cNvContentPartPr/>
                          </w14:nvContentPartPr>
                          <w14:xfrm>
                            <a:off x="3855720" y="6377305"/>
                            <a:ext cx="38735" cy="311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3.6pt;margin-top:24.55pt;height:2.45pt;width:3.05pt;z-index:251856896;mso-width-relative:page;mso-height-relative:page;" filled="f" stroked="t" coordsize="21600,21600" o:gfxdata="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">
                <v:fill on="f" focussize="0,0"/>
                <v:stroke weight="0.25519685039370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2688590</wp:posOffset>
                </wp:positionH>
                <wp:positionV relativeFrom="paragraph">
                  <wp:posOffset>363855</wp:posOffset>
                </wp:positionV>
                <wp:extent cx="125095" cy="70485"/>
                <wp:effectExtent l="4445" t="5080" r="10160" b="8255"/>
                <wp:wrapNone/>
                <wp:docPr id="200" name="墨迹 20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6">
                          <w14:nvContentPartPr>
                            <w14:cNvPr id="200" name="墨迹 200"/>
                            <w14:cNvContentPartPr/>
                          </w14:nvContentPartPr>
                          <w14:xfrm>
                            <a:off x="3831590" y="6429375"/>
                            <a:ext cx="125095" cy="704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1.7pt;margin-top:28.65pt;height:5.55pt;width:9.85pt;z-index:251855872;mso-width-relative:page;mso-height-relative:page;" filled="f" stroked="t" coordsize="21600,21600" o:gfxdata="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">
                <v:fill on="f" focussize="0,0"/>
                <v:stroke weight="0.33629921259842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680335</wp:posOffset>
                </wp:positionH>
                <wp:positionV relativeFrom="paragraph">
                  <wp:posOffset>332740</wp:posOffset>
                </wp:positionV>
                <wp:extent cx="22225" cy="7620"/>
                <wp:effectExtent l="3810" t="5715" r="8890" b="7620"/>
                <wp:wrapNone/>
                <wp:docPr id="199" name="墨迹 19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7">
                          <w14:nvContentPartPr>
                            <w14:cNvPr id="199" name="墨迹 199"/>
                            <w14:cNvContentPartPr/>
                          </w14:nvContentPartPr>
                          <w14:xfrm>
                            <a:off x="3823335" y="6398260"/>
                            <a:ext cx="22225" cy="76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1.05pt;margin-top:26.2pt;height:0.6pt;width:1.75pt;z-index:251854848;mso-width-relative:page;mso-height-relative:page;" filled="f" stroked="t" coordsize="21600,21600" o:gfxdata="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">
                <v:fill on="f" focussize="0,0"/>
                <v:stroke weight="0.22015748031496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3151505</wp:posOffset>
                </wp:positionH>
                <wp:positionV relativeFrom="paragraph">
                  <wp:posOffset>323850</wp:posOffset>
                </wp:positionV>
                <wp:extent cx="27305" cy="11430"/>
                <wp:effectExtent l="3810" t="5715" r="10795" b="10795"/>
                <wp:wrapNone/>
                <wp:docPr id="198" name="墨迹 19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8">
                          <w14:nvContentPartPr>
                            <w14:cNvPr id="198" name="墨迹 198"/>
                            <w14:cNvContentPartPr/>
                          </w14:nvContentPartPr>
                          <w14:xfrm>
                            <a:off x="4294505" y="6389370"/>
                            <a:ext cx="27305" cy="114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8.15pt;margin-top:25.5pt;height:0.9pt;width:2.15pt;z-index:251853824;mso-width-relative:page;mso-height-relative:page;" filled="f" stroked="t" coordsize="21600,21600" o:gfxdata="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">
                <v:fill on="f" focussize="0,0"/>
                <v:stroke weight="0.25181102362204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3131820</wp:posOffset>
                </wp:positionH>
                <wp:positionV relativeFrom="paragraph">
                  <wp:posOffset>410210</wp:posOffset>
                </wp:positionV>
                <wp:extent cx="47625" cy="27940"/>
                <wp:effectExtent l="3175" t="5715" r="5080" b="8255"/>
                <wp:wrapNone/>
                <wp:docPr id="197" name="墨迹 19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9">
                          <w14:nvContentPartPr>
                            <w14:cNvPr id="197" name="墨迹 197"/>
                            <w14:cNvContentPartPr/>
                          </w14:nvContentPartPr>
                          <w14:xfrm>
                            <a:off x="4274820" y="6475730"/>
                            <a:ext cx="47625" cy="279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6.6pt;margin-top:32.3pt;height:2.2pt;width:3.75pt;z-index:251852800;mso-width-relative:page;mso-height-relative:page;" filled="f" stroked="t" coordsize="21600,21600" o:gfxdata="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">
                <v:fill on="f" focussize="0,0"/>
                <v:stroke weight="0.21677165354330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136900</wp:posOffset>
                </wp:positionH>
                <wp:positionV relativeFrom="paragraph">
                  <wp:posOffset>316865</wp:posOffset>
                </wp:positionV>
                <wp:extent cx="28575" cy="145415"/>
                <wp:effectExtent l="5080" t="5715" r="8255" b="9525"/>
                <wp:wrapNone/>
                <wp:docPr id="196" name="墨迹 19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0">
                          <w14:nvContentPartPr>
                            <w14:cNvPr id="196" name="墨迹 196"/>
                            <w14:cNvContentPartPr/>
                          </w14:nvContentPartPr>
                          <w14:xfrm>
                            <a:off x="4279900" y="6382385"/>
                            <a:ext cx="28575" cy="1454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7pt;margin-top:24.95pt;height:11.45pt;width:2.25pt;z-index:251851776;mso-width-relative:page;mso-height-relative:page;" filled="f" stroked="t" coordsize="21600,21600" o:gfxdata="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">
                <v:fill on="f" focussize="0,0"/>
                <v:stroke weight="0.33968503937007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115310</wp:posOffset>
                </wp:positionH>
                <wp:positionV relativeFrom="paragraph">
                  <wp:posOffset>401955</wp:posOffset>
                </wp:positionV>
                <wp:extent cx="29210" cy="32385"/>
                <wp:effectExtent l="3810" t="5715" r="8890" b="10795"/>
                <wp:wrapNone/>
                <wp:docPr id="195" name="墨迹 19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1">
                          <w14:nvContentPartPr>
                            <w14:cNvPr id="195" name="墨迹 195"/>
                            <w14:cNvContentPartPr/>
                          </w14:nvContentPartPr>
                          <w14:xfrm>
                            <a:off x="4258310" y="6467475"/>
                            <a:ext cx="29210" cy="323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5.3pt;margin-top:31.65pt;height:2.55pt;width:2.3pt;z-index:251850752;mso-width-relative:page;mso-height-relative:page;" filled="f" stroked="t" coordsize="21600,21600" o:gfxdata="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">
                <v:fill on="f" focussize="0,0"/>
                <v:stroke weight="0.27724409448818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110230</wp:posOffset>
                </wp:positionH>
                <wp:positionV relativeFrom="paragraph">
                  <wp:posOffset>387350</wp:posOffset>
                </wp:positionV>
                <wp:extent cx="27305" cy="1905"/>
                <wp:effectExtent l="3810" t="5080" r="3810" b="6985"/>
                <wp:wrapNone/>
                <wp:docPr id="194" name="墨迹 19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2">
                          <w14:nvContentPartPr>
                            <w14:cNvPr id="194" name="墨迹 194"/>
                            <w14:cNvContentPartPr/>
                          </w14:nvContentPartPr>
                          <w14:xfrm>
                            <a:off x="4253230" y="6452870"/>
                            <a:ext cx="27305" cy="19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4.9pt;margin-top:30.5pt;height:0.15pt;width:2.15pt;z-index:251849728;mso-width-relative:page;mso-height-relative:page;" filled="f" stroked="t" coordsize="21600,21600" o:gfxdata="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092450</wp:posOffset>
                </wp:positionH>
                <wp:positionV relativeFrom="paragraph">
                  <wp:posOffset>354965</wp:posOffset>
                </wp:positionV>
                <wp:extent cx="6985" cy="100330"/>
                <wp:effectExtent l="4445" t="5715" r="9525" b="5715"/>
                <wp:wrapNone/>
                <wp:docPr id="193" name="墨迹 19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3">
                          <w14:nvContentPartPr>
                            <w14:cNvPr id="193" name="墨迹 193"/>
                            <w14:cNvContentPartPr/>
                          </w14:nvContentPartPr>
                          <w14:xfrm>
                            <a:off x="4235450" y="6420485"/>
                            <a:ext cx="6985" cy="1003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3.5pt;margin-top:27.95pt;height:7.9pt;width:0.55pt;z-index:251848704;mso-width-relative:page;mso-height-relative:page;" filled="f" stroked="t" coordsize="21600,21600" o:gfxdata="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">
                <v:fill on="f" focussize="0,0"/>
                <v:stroke weight="0.31267716535433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46075</wp:posOffset>
                </wp:positionV>
                <wp:extent cx="53340" cy="8890"/>
                <wp:effectExtent l="4445" t="5715" r="5080" b="6350"/>
                <wp:wrapNone/>
                <wp:docPr id="192" name="墨迹 19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4">
                          <w14:nvContentPartPr>
                            <w14:cNvPr id="192" name="墨迹 192"/>
                            <w14:cNvContentPartPr/>
                          </w14:nvContentPartPr>
                          <w14:xfrm>
                            <a:off x="4229100" y="6411595"/>
                            <a:ext cx="53340" cy="88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3pt;margin-top:27.25pt;height:0.7pt;width:4.2pt;z-index:251847680;mso-width-relative:page;mso-height-relative:page;" filled="f" stroked="t" coordsize="21600,21600" o:gfxdata="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">
                <v:fill on="f" focussize="0,0"/>
                <v:stroke weight="0.312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3065145</wp:posOffset>
                </wp:positionH>
                <wp:positionV relativeFrom="paragraph">
                  <wp:posOffset>396875</wp:posOffset>
                </wp:positionV>
                <wp:extent cx="27305" cy="13335"/>
                <wp:effectExtent l="3810" t="5080" r="3810" b="9525"/>
                <wp:wrapNone/>
                <wp:docPr id="191" name="墨迹 19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5">
                          <w14:nvContentPartPr>
                            <w14:cNvPr id="191" name="墨迹 191"/>
                            <w14:cNvContentPartPr/>
                          </w14:nvContentPartPr>
                          <w14:xfrm>
                            <a:off x="4208145" y="6462395"/>
                            <a:ext cx="27305" cy="133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1.35pt;margin-top:31.25pt;height:1.05pt;width:2.15pt;z-index:251846656;mso-width-relative:page;mso-height-relative:page;" filled="f" stroked="t" coordsize="21600,21600" o:gfxdata="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">
                <v:fill on="f" focussize="0,0"/>
                <v:stroke weight="0.25401574803149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065145</wp:posOffset>
                </wp:positionH>
                <wp:positionV relativeFrom="paragraph">
                  <wp:posOffset>360045</wp:posOffset>
                </wp:positionV>
                <wp:extent cx="17145" cy="9525"/>
                <wp:effectExtent l="3810" t="5715" r="6985" b="5715"/>
                <wp:wrapNone/>
                <wp:docPr id="190" name="墨迹 19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6">
                          <w14:nvContentPartPr>
                            <w14:cNvPr id="190" name="墨迹 190"/>
                            <w14:cNvContentPartPr/>
                          </w14:nvContentPartPr>
                          <w14:xfrm>
                            <a:off x="4208145" y="6425565"/>
                            <a:ext cx="17145" cy="95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1.35pt;margin-top:28.35pt;height:0.75pt;width:1.35pt;z-index:251845632;mso-width-relative:page;mso-height-relative:page;" filled="f" stroked="t" coordsize="21600,21600" o:gfxdata="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">
                <v:fill on="f" focussize="0,0"/>
                <v:stroke weight="0.23086614173228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995930</wp:posOffset>
                </wp:positionH>
                <wp:positionV relativeFrom="paragraph">
                  <wp:posOffset>434340</wp:posOffset>
                </wp:positionV>
                <wp:extent cx="46355" cy="10160"/>
                <wp:effectExtent l="3810" t="5080" r="5715" b="5715"/>
                <wp:wrapNone/>
                <wp:docPr id="189" name="墨迹 18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7">
                          <w14:nvContentPartPr>
                            <w14:cNvPr id="189" name="墨迹 189"/>
                            <w14:cNvContentPartPr/>
                          </w14:nvContentPartPr>
                          <w14:xfrm>
                            <a:off x="4138930" y="6499860"/>
                            <a:ext cx="46355" cy="101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5.9pt;margin-top:34.2pt;height:0.8pt;width:3.65pt;z-index:251844608;mso-width-relative:page;mso-height-relative:page;" filled="f" stroked="t" coordsize="21600,21600" o:gfxdata="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">
                <v:fill on="f" focussize="0,0"/>
                <v:stroke weight="0.26393700787401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001010</wp:posOffset>
                </wp:positionH>
                <wp:positionV relativeFrom="paragraph">
                  <wp:posOffset>405130</wp:posOffset>
                </wp:positionV>
                <wp:extent cx="22225" cy="1905"/>
                <wp:effectExtent l="3810" t="6350" r="8890" b="12700"/>
                <wp:wrapNone/>
                <wp:docPr id="188" name="墨迹 18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8">
                          <w14:nvContentPartPr>
                            <w14:cNvPr id="188" name="墨迹 188"/>
                            <w14:cNvContentPartPr/>
                          </w14:nvContentPartPr>
                          <w14:xfrm>
                            <a:off x="4144010" y="6470650"/>
                            <a:ext cx="22225" cy="19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6.3pt;margin-top:31.9pt;height:0.15pt;width:1.75pt;z-index:251843584;mso-width-relative:page;mso-height-relative:page;" filled="f" stroked="t" coordsize="21600,21600" o:gfxdata="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">
                <v:fill on="f" focussize="0,0"/>
                <v:stroke weight="0.27464566929133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990215</wp:posOffset>
                </wp:positionH>
                <wp:positionV relativeFrom="paragraph">
                  <wp:posOffset>374650</wp:posOffset>
                </wp:positionV>
                <wp:extent cx="29210" cy="1270"/>
                <wp:effectExtent l="3810" t="5080" r="8890" b="7620"/>
                <wp:wrapNone/>
                <wp:docPr id="187" name="墨迹 18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9">
                          <w14:nvContentPartPr>
                            <w14:cNvPr id="187" name="墨迹 187"/>
                            <w14:cNvContentPartPr/>
                          </w14:nvContentPartPr>
                          <w14:xfrm>
                            <a:off x="4133215" y="6440170"/>
                            <a:ext cx="29210" cy="12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5.45pt;margin-top:29.5pt;height:0.1pt;width:2.3pt;z-index:251842560;mso-width-relative:page;mso-height-relative:page;" filled="f" stroked="t" coordsize="21600,21600" o:gfxdata="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985135</wp:posOffset>
                </wp:positionH>
                <wp:positionV relativeFrom="paragraph">
                  <wp:posOffset>328930</wp:posOffset>
                </wp:positionV>
                <wp:extent cx="48895" cy="118110"/>
                <wp:effectExtent l="5080" t="5080" r="8890" b="9525"/>
                <wp:wrapNone/>
                <wp:docPr id="186" name="墨迹 18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0">
                          <w14:nvContentPartPr>
                            <w14:cNvPr id="186" name="墨迹 186"/>
                            <w14:cNvContentPartPr/>
                          </w14:nvContentPartPr>
                          <w14:xfrm>
                            <a:off x="4128135" y="6394450"/>
                            <a:ext cx="48895" cy="1181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5.05pt;margin-top:25.9pt;height:9.3pt;width:3.85pt;z-index:251841536;mso-width-relative:page;mso-height-relative:page;" filled="f" stroked="t" coordsize="21600,21600" o:gfxdata="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">
                <v:fill on="f" focussize="0,0"/>
                <v:stroke weight="0.41291338582677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987040</wp:posOffset>
                </wp:positionH>
                <wp:positionV relativeFrom="paragraph">
                  <wp:posOffset>358140</wp:posOffset>
                </wp:positionV>
                <wp:extent cx="3175" cy="80010"/>
                <wp:effectExtent l="3810" t="5715" r="6985" b="12065"/>
                <wp:wrapNone/>
                <wp:docPr id="185" name="墨迹 18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1">
                          <w14:nvContentPartPr>
                            <w14:cNvPr id="185" name="墨迹 185"/>
                            <w14:cNvContentPartPr/>
                          </w14:nvContentPartPr>
                          <w14:xfrm>
                            <a:off x="4130040" y="6423660"/>
                            <a:ext cx="3175" cy="800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5.2pt;margin-top:28.2pt;height:6.3pt;width:0.25pt;z-index:251840512;mso-width-relative:page;mso-height-relative:page;" filled="f" stroked="t" coordsize="21600,21600" o:gfxdata="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">
                <v:fill on="f" focussize="0,0"/>
                <v:stroke weight="0.26133858267716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964180</wp:posOffset>
                </wp:positionH>
                <wp:positionV relativeFrom="paragraph">
                  <wp:posOffset>396875</wp:posOffset>
                </wp:positionV>
                <wp:extent cx="27305" cy="15240"/>
                <wp:effectExtent l="3810" t="5715" r="3810" b="6985"/>
                <wp:wrapNone/>
                <wp:docPr id="184" name="墨迹 18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2">
                          <w14:nvContentPartPr>
                            <w14:cNvPr id="184" name="墨迹 184"/>
                            <w14:cNvContentPartPr/>
                          </w14:nvContentPartPr>
                          <w14:xfrm>
                            <a:off x="4107180" y="6462395"/>
                            <a:ext cx="27305" cy="152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3.4pt;margin-top:31.25pt;height:1.2pt;width:2.15pt;z-index:251839488;mso-width-relative:page;mso-height-relative:page;" filled="f" stroked="t" coordsize="21600,21600" o:gfxdata="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">
                <v:fill on="f" focussize="0,0"/>
                <v:stroke weight="0.21425196850393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931160</wp:posOffset>
                </wp:positionH>
                <wp:positionV relativeFrom="paragraph">
                  <wp:posOffset>379095</wp:posOffset>
                </wp:positionV>
                <wp:extent cx="33020" cy="44450"/>
                <wp:effectExtent l="3175" t="5715" r="5715" b="5715"/>
                <wp:wrapNone/>
                <wp:docPr id="183" name="墨迹 18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3">
                          <w14:nvContentPartPr>
                            <w14:cNvPr id="183" name="墨迹 183"/>
                            <w14:cNvContentPartPr/>
                          </w14:nvContentPartPr>
                          <w14:xfrm>
                            <a:off x="4074160" y="6444615"/>
                            <a:ext cx="33020" cy="444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0.8pt;margin-top:29.85pt;height:3.5pt;width:2.6pt;z-index:251838464;mso-width-relative:page;mso-height-relative:page;" filled="f" stroked="t" coordsize="21600,21600" o:gfxdata="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959100</wp:posOffset>
                </wp:positionH>
                <wp:positionV relativeFrom="paragraph">
                  <wp:posOffset>327025</wp:posOffset>
                </wp:positionV>
                <wp:extent cx="6350" cy="109855"/>
                <wp:effectExtent l="4445" t="5715" r="10160" b="10160"/>
                <wp:wrapNone/>
                <wp:docPr id="182" name="墨迹 18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4">
                          <w14:nvContentPartPr>
                            <w14:cNvPr id="182" name="墨迹 182"/>
                            <w14:cNvContentPartPr/>
                          </w14:nvContentPartPr>
                          <w14:xfrm>
                            <a:off x="4102100" y="6392545"/>
                            <a:ext cx="6350" cy="1098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3pt;margin-top:25.75pt;height:8.65pt;width:0.5pt;z-index:251837440;mso-width-relative:page;mso-height-relative:page;" filled="f" stroked="t" coordsize="21600,21600" o:gfxdata="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">
                <v:fill on="f" focussize="0,0"/>
                <v:stroke weight="0.39968503937007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919730</wp:posOffset>
                </wp:positionH>
                <wp:positionV relativeFrom="paragraph">
                  <wp:posOffset>353060</wp:posOffset>
                </wp:positionV>
                <wp:extent cx="62230" cy="1905"/>
                <wp:effectExtent l="3810" t="6985" r="3810" b="12065"/>
                <wp:wrapNone/>
                <wp:docPr id="181" name="墨迹 18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5">
                          <w14:nvContentPartPr>
                            <w14:cNvPr id="181" name="墨迹 181"/>
                            <w14:cNvContentPartPr/>
                          </w14:nvContentPartPr>
                          <w14:xfrm>
                            <a:off x="4062730" y="6418580"/>
                            <a:ext cx="62230" cy="19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9.9pt;margin-top:27.8pt;height:0.15pt;width:4.9pt;z-index:251836416;mso-width-relative:page;mso-height-relative:page;" filled="f" stroked="t" coordsize="21600,21600" o:gfxdata="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">
                <v:fill on="f" focussize="0,0"/>
                <v:stroke weight="0.29889763779527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2642235</wp:posOffset>
                </wp:positionH>
                <wp:positionV relativeFrom="paragraph">
                  <wp:posOffset>394970</wp:posOffset>
                </wp:positionV>
                <wp:extent cx="69215" cy="36830"/>
                <wp:effectExtent l="3810" t="5715" r="10795" b="6350"/>
                <wp:wrapNone/>
                <wp:docPr id="168" name="墨迹 16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6">
                          <w14:nvContentPartPr>
                            <w14:cNvPr id="168" name="墨迹 168"/>
                            <w14:cNvContentPartPr/>
                          </w14:nvContentPartPr>
                          <w14:xfrm>
                            <a:off x="3785235" y="6460490"/>
                            <a:ext cx="69215" cy="368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8.05pt;margin-top:31.1pt;height:2.9pt;width:5.45pt;z-index:251823104;mso-width-relative:page;mso-height-relative:page;" filled="f" stroked="t" coordsize="21600,21600" o:gfxdata="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">
                <v:fill on="f" focussize="0,0"/>
                <v:stroke weight="0.29952755905511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2642235</wp:posOffset>
                </wp:positionH>
                <wp:positionV relativeFrom="paragraph">
                  <wp:posOffset>375920</wp:posOffset>
                </wp:positionV>
                <wp:extent cx="26035" cy="55880"/>
                <wp:effectExtent l="3175" t="5715" r="5715" b="8255"/>
                <wp:wrapNone/>
                <wp:docPr id="167" name="墨迹 16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7">
                          <w14:nvContentPartPr>
                            <w14:cNvPr id="167" name="墨迹 167"/>
                            <w14:cNvContentPartPr/>
                          </w14:nvContentPartPr>
                          <w14:xfrm>
                            <a:off x="3785235" y="6441440"/>
                            <a:ext cx="26035" cy="558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8.05pt;margin-top:29.6pt;height:4.4pt;width:2.05pt;z-index:251822080;mso-width-relative:page;mso-height-relative:page;" filled="f" stroked="t" coordsize="21600,21600" o:gfxdata="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">
                <v:fill on="f" focussize="0,0"/>
                <v:stroke weight="0.21409448818897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644140</wp:posOffset>
                </wp:positionH>
                <wp:positionV relativeFrom="paragraph">
                  <wp:posOffset>363855</wp:posOffset>
                </wp:positionV>
                <wp:extent cx="32385" cy="5080"/>
                <wp:effectExtent l="3810" t="5080" r="5715" b="10795"/>
                <wp:wrapNone/>
                <wp:docPr id="166" name="墨迹 16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8">
                          <w14:nvContentPartPr>
                            <w14:cNvPr id="166" name="墨迹 166"/>
                            <w14:cNvContentPartPr/>
                          </w14:nvContentPartPr>
                          <w14:xfrm>
                            <a:off x="3787140" y="6429375"/>
                            <a:ext cx="32385" cy="50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8.2pt;margin-top:28.65pt;height:0.4pt;width:2.55pt;z-index:251821056;mso-width-relative:page;mso-height-relative:page;" filled="f" stroked="t" coordsize="21600,21600" o:gfxdata="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631440</wp:posOffset>
                </wp:positionH>
                <wp:positionV relativeFrom="paragraph">
                  <wp:posOffset>342900</wp:posOffset>
                </wp:positionV>
                <wp:extent cx="5080" cy="52705"/>
                <wp:effectExtent l="3810" t="5715" r="5080" b="11430"/>
                <wp:wrapNone/>
                <wp:docPr id="165" name="墨迹 16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9">
                          <w14:nvContentPartPr>
                            <w14:cNvPr id="165" name="墨迹 165"/>
                            <w14:cNvContentPartPr/>
                          </w14:nvContentPartPr>
                          <w14:xfrm>
                            <a:off x="3774440" y="6408420"/>
                            <a:ext cx="5080" cy="527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7.2pt;margin-top:27pt;height:4.15pt;width:0.4pt;z-index:251820032;mso-width-relative:page;mso-height-relative:page;" filled="f" stroked="t" coordsize="21600,21600" o:gfxdata="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">
                <v:fill on="f" focussize="0,0"/>
                <v:stroke weight="0.29385826771653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574290</wp:posOffset>
                </wp:positionH>
                <wp:positionV relativeFrom="paragraph">
                  <wp:posOffset>405765</wp:posOffset>
                </wp:positionV>
                <wp:extent cx="48895" cy="22225"/>
                <wp:effectExtent l="3810" t="5080" r="10160" b="7620"/>
                <wp:wrapNone/>
                <wp:docPr id="164" name="墨迹 16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0">
                          <w14:nvContentPartPr>
                            <w14:cNvPr id="164" name="墨迹 164"/>
                            <w14:cNvContentPartPr/>
                          </w14:nvContentPartPr>
                          <w14:xfrm>
                            <a:off x="3717290" y="6471285"/>
                            <a:ext cx="48895" cy="222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2.7pt;margin-top:31.95pt;height:1.75pt;width:3.85pt;z-index:251819008;mso-width-relative:page;mso-height-relative:page;" filled="f" stroked="t" coordsize="21600,21600" o:gfxdata="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">
                <v:fill on="f" focussize="0,0"/>
                <v:stroke weight="0.24141732283464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606675</wp:posOffset>
                </wp:positionH>
                <wp:positionV relativeFrom="paragraph">
                  <wp:posOffset>407035</wp:posOffset>
                </wp:positionV>
                <wp:extent cx="19685" cy="37465"/>
                <wp:effectExtent l="3175" t="5715" r="5080" b="5715"/>
                <wp:wrapNone/>
                <wp:docPr id="163" name="墨迹 16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1">
                          <w14:nvContentPartPr>
                            <w14:cNvPr id="163" name="墨迹 163"/>
                            <w14:cNvContentPartPr/>
                          </w14:nvContentPartPr>
                          <w14:xfrm>
                            <a:off x="3749675" y="6472555"/>
                            <a:ext cx="19685" cy="374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5.25pt;margin-top:32.05pt;height:2.95pt;width:1.55pt;z-index:251817984;mso-width-relative:page;mso-height-relative:page;" filled="f" stroked="t" coordsize="21600,21600" o:gfxdata="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">
                <v:fill on="f" focussize="0,0"/>
                <v:stroke weight="0.23669291338582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602230</wp:posOffset>
                </wp:positionH>
                <wp:positionV relativeFrom="paragraph">
                  <wp:posOffset>389255</wp:posOffset>
                </wp:positionV>
                <wp:extent cx="29210" cy="53975"/>
                <wp:effectExtent l="3810" t="5715" r="8890" b="10160"/>
                <wp:wrapNone/>
                <wp:docPr id="162" name="墨迹 16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2">
                          <w14:nvContentPartPr>
                            <w14:cNvPr id="162" name="墨迹 162"/>
                            <w14:cNvContentPartPr/>
                          </w14:nvContentPartPr>
                          <w14:xfrm>
                            <a:off x="3745230" y="6454775"/>
                            <a:ext cx="29210" cy="539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4.9pt;margin-top:30.65pt;height:4.25pt;width:2.3pt;z-index:251816960;mso-width-relative:page;mso-height-relative:page;" filled="f" stroked="t" coordsize="21600,21600" o:gfxdata="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">
                <v:fill on="f" focussize="0,0"/>
                <v:stroke weight="0.21519685039370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618105</wp:posOffset>
                </wp:positionH>
                <wp:positionV relativeFrom="paragraph">
                  <wp:posOffset>363220</wp:posOffset>
                </wp:positionV>
                <wp:extent cx="19685" cy="5715"/>
                <wp:effectExtent l="3810" t="5715" r="4445" b="9525"/>
                <wp:wrapNone/>
                <wp:docPr id="161" name="墨迹 16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3">
                          <w14:nvContentPartPr>
                            <w14:cNvPr id="161" name="墨迹 161"/>
                            <w14:cNvContentPartPr/>
                          </w14:nvContentPartPr>
                          <w14:xfrm>
                            <a:off x="3761105" y="6428740"/>
                            <a:ext cx="19685" cy="57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6.15pt;margin-top:28.6pt;height:0.45pt;width:1.55pt;z-index:251815936;mso-width-relative:page;mso-height-relative:page;" filled="f" stroked="t" coordsize="21600,21600" o:gfxdata="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555240</wp:posOffset>
                </wp:positionH>
                <wp:positionV relativeFrom="paragraph">
                  <wp:posOffset>321945</wp:posOffset>
                </wp:positionV>
                <wp:extent cx="66040" cy="73025"/>
                <wp:effectExtent l="3810" t="5080" r="6985" b="5715"/>
                <wp:wrapNone/>
                <wp:docPr id="160" name="墨迹 16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4">
                          <w14:nvContentPartPr>
                            <w14:cNvPr id="160" name="墨迹 160"/>
                            <w14:cNvContentPartPr/>
                          </w14:nvContentPartPr>
                          <w14:xfrm>
                            <a:off x="3698240" y="6387465"/>
                            <a:ext cx="66040" cy="730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1.2pt;margin-top:25.35pt;height:5.75pt;width:5.2pt;z-index:251814912;mso-width-relative:page;mso-height-relative:page;" filled="f" stroked="t" coordsize="21600,21600" o:gfxdata="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606675</wp:posOffset>
                </wp:positionH>
                <wp:positionV relativeFrom="paragraph">
                  <wp:posOffset>287655</wp:posOffset>
                </wp:positionV>
                <wp:extent cx="4445" cy="104775"/>
                <wp:effectExtent l="3810" t="5715" r="5715" b="8255"/>
                <wp:wrapNone/>
                <wp:docPr id="159" name="墨迹 15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5">
                          <w14:nvContentPartPr>
                            <w14:cNvPr id="159" name="墨迹 159"/>
                            <w14:cNvContentPartPr/>
                          </w14:nvContentPartPr>
                          <w14:xfrm>
                            <a:off x="3749675" y="6353175"/>
                            <a:ext cx="4445" cy="1047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5.25pt;margin-top:22.65pt;height:8.25pt;width:0.35pt;z-index:251813888;mso-width-relative:page;mso-height-relative:page;" filled="f" stroked="t" coordsize="21600,21600" o:gfxdata="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">
                <v:fill on="f" focussize="0,0"/>
                <v:stroke weight="0.25921259842519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538095</wp:posOffset>
                </wp:positionH>
                <wp:positionV relativeFrom="paragraph">
                  <wp:posOffset>368935</wp:posOffset>
                </wp:positionV>
                <wp:extent cx="1905" cy="67310"/>
                <wp:effectExtent l="3810" t="5715" r="8255" b="10795"/>
                <wp:wrapNone/>
                <wp:docPr id="158" name="墨迹 15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6">
                          <w14:nvContentPartPr>
                            <w14:cNvPr id="158" name="墨迹 158"/>
                            <w14:cNvContentPartPr/>
                          </w14:nvContentPartPr>
                          <w14:xfrm>
                            <a:off x="3681095" y="6434455"/>
                            <a:ext cx="1905" cy="673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9.85pt;margin-top:29.05pt;height:5.3pt;width:0.15pt;z-index:251812864;mso-width-relative:page;mso-height-relative:page;" filled="f" stroked="t" coordsize="21600,21600" o:gfxdata="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">
                <v:fill on="f" focussize="0,0"/>
                <v:stroke weight="0.26669291338582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519045</wp:posOffset>
                </wp:positionH>
                <wp:positionV relativeFrom="paragraph">
                  <wp:posOffset>358775</wp:posOffset>
                </wp:positionV>
                <wp:extent cx="32385" cy="10160"/>
                <wp:effectExtent l="3810" t="5080" r="5715" b="5715"/>
                <wp:wrapNone/>
                <wp:docPr id="157" name="墨迹 15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7">
                          <w14:nvContentPartPr>
                            <w14:cNvPr id="157" name="墨迹 157"/>
                            <w14:cNvContentPartPr/>
                          </w14:nvContentPartPr>
                          <w14:xfrm>
                            <a:off x="3662045" y="6424295"/>
                            <a:ext cx="32385" cy="101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8.35pt;margin-top:28.25pt;height:0.8pt;width:2.55pt;z-index:251811840;mso-width-relative:page;mso-height-relative:page;" filled="f" stroked="t" coordsize="21600,21600" o:gfxdata="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">
                <v:fill on="f" focussize="0,0"/>
                <v:stroke weight="0.21590551181102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508885</wp:posOffset>
                </wp:positionH>
                <wp:positionV relativeFrom="paragraph">
                  <wp:posOffset>342900</wp:posOffset>
                </wp:positionV>
                <wp:extent cx="9525" cy="75565"/>
                <wp:effectExtent l="3810" t="5715" r="7620" b="9525"/>
                <wp:wrapNone/>
                <wp:docPr id="156" name="墨迹 15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8">
                          <w14:nvContentPartPr>
                            <w14:cNvPr id="156" name="墨迹 156"/>
                            <w14:cNvContentPartPr/>
                          </w14:nvContentPartPr>
                          <w14:xfrm>
                            <a:off x="3651885" y="6408420"/>
                            <a:ext cx="9525" cy="755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7.55pt;margin-top:27pt;height:5.95pt;width:0.75pt;z-index:251810816;mso-width-relative:page;mso-height-relative:page;" filled="f" stroked="t" coordsize="21600,21600" o:gfxdata="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">
                <v:fill on="f" focussize="0,0"/>
                <v:stroke weight="0.25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501900</wp:posOffset>
                </wp:positionH>
                <wp:positionV relativeFrom="paragraph">
                  <wp:posOffset>321945</wp:posOffset>
                </wp:positionV>
                <wp:extent cx="31115" cy="20955"/>
                <wp:effectExtent l="3175" t="5715" r="7620" b="8255"/>
                <wp:wrapNone/>
                <wp:docPr id="155" name="墨迹 15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9">
                          <w14:nvContentPartPr>
                            <w14:cNvPr id="155" name="墨迹 155"/>
                            <w14:cNvContentPartPr/>
                          </w14:nvContentPartPr>
                          <w14:xfrm>
                            <a:off x="3644900" y="6387465"/>
                            <a:ext cx="31115" cy="209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7pt;margin-top:25.35pt;height:1.65pt;width:2.45pt;z-index:251809792;mso-width-relative:page;mso-height-relative:page;" filled="f" stroked="t" coordsize="21600,21600" o:gfxdata="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466340</wp:posOffset>
                </wp:positionH>
                <wp:positionV relativeFrom="paragraph">
                  <wp:posOffset>354965</wp:posOffset>
                </wp:positionV>
                <wp:extent cx="114935" cy="91440"/>
                <wp:effectExtent l="4445" t="5080" r="6350" b="8255"/>
                <wp:wrapNone/>
                <wp:docPr id="154" name="墨迹 15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0">
                          <w14:nvContentPartPr>
                            <w14:cNvPr id="154" name="墨迹 154"/>
                            <w14:cNvContentPartPr/>
                          </w14:nvContentPartPr>
                          <w14:xfrm>
                            <a:off x="3609340" y="6420485"/>
                            <a:ext cx="114935" cy="914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4.2pt;margin-top:27.95pt;height:7.2pt;width:9.05pt;z-index:251808768;mso-width-relative:page;mso-height-relative:page;" filled="f" stroked="t" coordsize="21600,21600" o:gfxdata="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">
                <v:fill on="f" focussize="0,0"/>
                <v:stroke weight="0.39023622047244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475865</wp:posOffset>
                </wp:positionH>
                <wp:positionV relativeFrom="paragraph">
                  <wp:posOffset>323850</wp:posOffset>
                </wp:positionV>
                <wp:extent cx="12065" cy="6350"/>
                <wp:effectExtent l="3810" t="5715" r="5080" b="8890"/>
                <wp:wrapNone/>
                <wp:docPr id="153" name="墨迹 15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1">
                          <w14:nvContentPartPr>
                            <w14:cNvPr id="153" name="墨迹 153"/>
                            <w14:cNvContentPartPr/>
                          </w14:nvContentPartPr>
                          <w14:xfrm>
                            <a:off x="3618865" y="6389370"/>
                            <a:ext cx="12065" cy="63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4.95pt;margin-top:25.5pt;height:0.5pt;width:0.95pt;z-index:251807744;mso-width-relative:page;mso-height-relative:page;" filled="f" stroked="t" coordsize="21600,21600" o:gfxdata="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407920</wp:posOffset>
                </wp:positionH>
                <wp:positionV relativeFrom="paragraph">
                  <wp:posOffset>324485</wp:posOffset>
                </wp:positionV>
                <wp:extent cx="41910" cy="113030"/>
                <wp:effectExtent l="5080" t="5080" r="8890" b="7620"/>
                <wp:wrapNone/>
                <wp:docPr id="152" name="墨迹 15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2">
                          <w14:nvContentPartPr>
                            <w14:cNvPr id="152" name="墨迹 152"/>
                            <w14:cNvContentPartPr/>
                          </w14:nvContentPartPr>
                          <w14:xfrm>
                            <a:off x="3550920" y="6390005"/>
                            <a:ext cx="41910" cy="1130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9.6pt;margin-top:25.55pt;height:8.9pt;width:3.3pt;z-index:251806720;mso-width-relative:page;mso-height-relative:page;" filled="f" stroked="t" coordsize="21600,21600" o:gfxdata="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">
                <v:fill on="f" focussize="0,0"/>
                <v:stroke weight="0.42527559055118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413000</wp:posOffset>
                </wp:positionH>
                <wp:positionV relativeFrom="paragraph">
                  <wp:posOffset>344805</wp:posOffset>
                </wp:positionV>
                <wp:extent cx="635" cy="75565"/>
                <wp:effectExtent l="5715" t="5715" r="7620" b="9525"/>
                <wp:wrapNone/>
                <wp:docPr id="151" name="墨迹 15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3">
                          <w14:nvContentPartPr>
                            <w14:cNvPr id="151" name="墨迹 151"/>
                            <w14:cNvContentPartPr/>
                          </w14:nvContentPartPr>
                          <w14:xfrm>
                            <a:off x="3556000" y="6410325"/>
                            <a:ext cx="635" cy="755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0pt;margin-top:27.15pt;height:5.95pt;width:0.05pt;z-index:251805696;mso-width-relative:page;mso-height-relative:page;" filled="f" stroked="t" coordsize="21600,21600" o:gfxdata="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">
                <v:fill on="f" focussize="0,0"/>
                <v:stroke weight="0.30866141732283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373630</wp:posOffset>
                </wp:positionH>
                <wp:positionV relativeFrom="paragraph">
                  <wp:posOffset>375920</wp:posOffset>
                </wp:positionV>
                <wp:extent cx="42545" cy="15240"/>
                <wp:effectExtent l="3810" t="5715" r="9525" b="6985"/>
                <wp:wrapNone/>
                <wp:docPr id="150" name="墨迹 15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4">
                          <w14:nvContentPartPr>
                            <w14:cNvPr id="150" name="墨迹 150"/>
                            <w14:cNvContentPartPr/>
                          </w14:nvContentPartPr>
                          <w14:xfrm>
                            <a:off x="3516630" y="6441440"/>
                            <a:ext cx="42545" cy="152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6.9pt;margin-top:29.6pt;height:1.2pt;width:3.35pt;z-index:251804672;mso-width-relative:page;mso-height-relative:page;" filled="f" stroked="t" coordsize="21600,21600" o:gfxdata="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331085</wp:posOffset>
                </wp:positionH>
                <wp:positionV relativeFrom="paragraph">
                  <wp:posOffset>363220</wp:posOffset>
                </wp:positionV>
                <wp:extent cx="57785" cy="57150"/>
                <wp:effectExtent l="3175" t="5715" r="8890" b="6985"/>
                <wp:wrapNone/>
                <wp:docPr id="149" name="墨迹 14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5">
                          <w14:nvContentPartPr>
                            <w14:cNvPr id="149" name="墨迹 149"/>
                            <w14:cNvContentPartPr/>
                          </w14:nvContentPartPr>
                          <w14:xfrm>
                            <a:off x="3474085" y="6428740"/>
                            <a:ext cx="57785" cy="571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3.55pt;margin-top:28.6pt;height:4.5pt;width:4.55pt;z-index:251803648;mso-width-relative:page;mso-height-relative:page;" filled="f" stroked="t" coordsize="21600,21600" o:gfxdata="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">
                <v:fill on="f" focussize="0,0"/>
                <v:stroke weight="0.25803149606299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376805</wp:posOffset>
                </wp:positionH>
                <wp:positionV relativeFrom="paragraph">
                  <wp:posOffset>307975</wp:posOffset>
                </wp:positionV>
                <wp:extent cx="6985" cy="136525"/>
                <wp:effectExtent l="4445" t="5715" r="9525" b="11430"/>
                <wp:wrapNone/>
                <wp:docPr id="148" name="墨迹 14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6">
                          <w14:nvContentPartPr>
                            <w14:cNvPr id="148" name="墨迹 148"/>
                            <w14:cNvContentPartPr/>
                          </w14:nvContentPartPr>
                          <w14:xfrm>
                            <a:off x="3519805" y="6373495"/>
                            <a:ext cx="6985" cy="1365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7.15pt;margin-top:24.25pt;height:10.75pt;width:0.55pt;z-index:251802624;mso-width-relative:page;mso-height-relative:page;" filled="f" stroked="t" coordsize="21600,21600" o:gfxdata="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">
                <v:fill on="f" focussize="0,0"/>
                <v:stroke weight="0.352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329815</wp:posOffset>
                </wp:positionH>
                <wp:positionV relativeFrom="paragraph">
                  <wp:posOffset>327660</wp:posOffset>
                </wp:positionV>
                <wp:extent cx="88900" cy="17145"/>
                <wp:effectExtent l="3810" t="5080" r="5080" b="5715"/>
                <wp:wrapNone/>
                <wp:docPr id="147" name="墨迹 14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7">
                          <w14:nvContentPartPr>
                            <w14:cNvPr id="147" name="墨迹 147"/>
                            <w14:cNvContentPartPr/>
                          </w14:nvContentPartPr>
                          <w14:xfrm>
                            <a:off x="3472815" y="6393180"/>
                            <a:ext cx="88900" cy="171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3.45pt;margin-top:25.8pt;height:1.35pt;width:7pt;z-index:251801600;mso-width-relative:page;mso-height-relative:page;" filled="f" stroked="t" coordsize="21600,21600" o:gfxdata="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">
                <v:fill on="f" focussize="0,0"/>
                <v:stroke weight="0.22944881889763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196465</wp:posOffset>
                </wp:positionH>
                <wp:positionV relativeFrom="paragraph">
                  <wp:posOffset>300990</wp:posOffset>
                </wp:positionV>
                <wp:extent cx="92075" cy="184150"/>
                <wp:effectExtent l="4445" t="5715" r="8255" b="12700"/>
                <wp:wrapNone/>
                <wp:docPr id="146" name="墨迹 14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8">
                          <w14:nvContentPartPr>
                            <w14:cNvPr id="146" name="墨迹 146"/>
                            <w14:cNvContentPartPr/>
                          </w14:nvContentPartPr>
                          <w14:xfrm>
                            <a:off x="3339465" y="6366510"/>
                            <a:ext cx="92075" cy="18415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2.95pt;margin-top:23.7pt;height:14.5pt;width:7.25pt;z-index:251800576;mso-width-relative:page;mso-height-relative:page;" filled="f" stroked="t" coordsize="21600,21600" o:gfxdata="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">
                <v:fill on="f" focussize="0,0"/>
                <v:stroke weight="0.32291338582677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2085340</wp:posOffset>
                </wp:positionH>
                <wp:positionV relativeFrom="paragraph">
                  <wp:posOffset>543560</wp:posOffset>
                </wp:positionV>
                <wp:extent cx="69215" cy="81915"/>
                <wp:effectExtent l="4445" t="5715" r="10160" b="10160"/>
                <wp:wrapNone/>
                <wp:docPr id="144" name="墨迹 14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9">
                          <w14:nvContentPartPr>
                            <w14:cNvPr id="144" name="墨迹 144"/>
                            <w14:cNvContentPartPr/>
                          </w14:nvContentPartPr>
                          <w14:xfrm>
                            <a:off x="3228340" y="6609080"/>
                            <a:ext cx="69215" cy="819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4.2pt;margin-top:42.8pt;height:6.45pt;width:5.45pt;z-index:251798528;mso-width-relative:page;mso-height-relative:page;" filled="f" stroked="t" coordsize="21600,21600" o:gfxdata="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">
                <v:fill on="f" focussize="0,0"/>
                <v:stroke weight="0.36440944881889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065020</wp:posOffset>
                </wp:positionH>
                <wp:positionV relativeFrom="paragraph">
                  <wp:posOffset>561340</wp:posOffset>
                </wp:positionV>
                <wp:extent cx="8255" cy="63500"/>
                <wp:effectExtent l="3810" t="5715" r="8890" b="7620"/>
                <wp:wrapNone/>
                <wp:docPr id="143" name="墨迹 14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0">
                          <w14:nvContentPartPr>
                            <w14:cNvPr id="143" name="墨迹 143"/>
                            <w14:cNvContentPartPr/>
                          </w14:nvContentPartPr>
                          <w14:xfrm>
                            <a:off x="3208020" y="6626860"/>
                            <a:ext cx="8255" cy="635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2.6pt;margin-top:44.2pt;height:5pt;width:0.65pt;z-index:251797504;mso-width-relative:page;mso-height-relative:page;" filled="f" stroked="t" coordsize="21600,21600" o:gfxdata="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">
                <v:fill on="f" focussize="0,0"/>
                <v:stroke weight="0.28866141732283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031365</wp:posOffset>
                </wp:positionH>
                <wp:positionV relativeFrom="paragraph">
                  <wp:posOffset>526415</wp:posOffset>
                </wp:positionV>
                <wp:extent cx="45720" cy="72390"/>
                <wp:effectExtent l="3175" t="5715" r="6985" b="5715"/>
                <wp:wrapNone/>
                <wp:docPr id="142" name="墨迹 14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1">
                          <w14:nvContentPartPr>
                            <w14:cNvPr id="142" name="墨迹 142"/>
                            <w14:cNvContentPartPr/>
                          </w14:nvContentPartPr>
                          <w14:xfrm>
                            <a:off x="3174365" y="6591935"/>
                            <a:ext cx="45720" cy="723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9.95pt;margin-top:41.45pt;height:5.7pt;width:3.6pt;z-index:251796480;mso-width-relative:page;mso-height-relative:page;" filled="f" stroked="t" coordsize="21600,21600" o:gfxdata="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">
                <v:fill on="f" focussize="0,0"/>
                <v:stroke weight="0.26700787401574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965960</wp:posOffset>
                </wp:positionH>
                <wp:positionV relativeFrom="paragraph">
                  <wp:posOffset>608330</wp:posOffset>
                </wp:positionV>
                <wp:extent cx="85090" cy="32385"/>
                <wp:effectExtent l="4445" t="6985" r="8255" b="9525"/>
                <wp:wrapNone/>
                <wp:docPr id="141" name="墨迹 14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2">
                          <w14:nvContentPartPr>
                            <w14:cNvPr id="141" name="墨迹 141"/>
                            <w14:cNvContentPartPr/>
                          </w14:nvContentPartPr>
                          <w14:xfrm>
                            <a:off x="3108960" y="6673850"/>
                            <a:ext cx="85090" cy="323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4.8pt;margin-top:47.9pt;height:2.55pt;width:6.7pt;z-index:251795456;mso-width-relative:page;mso-height-relative:page;" filled="f" stroked="t" coordsize="21600,21600" o:gfxdata="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">
                <v:fill on="f" focussize="0,0"/>
                <v:stroke weight="0.38826771653543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972945</wp:posOffset>
                </wp:positionH>
                <wp:positionV relativeFrom="paragraph">
                  <wp:posOffset>609600</wp:posOffset>
                </wp:positionV>
                <wp:extent cx="32385" cy="3175"/>
                <wp:effectExtent l="3810" t="6350" r="5715" b="11430"/>
                <wp:wrapNone/>
                <wp:docPr id="140" name="墨迹 14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3">
                          <w14:nvContentPartPr>
                            <w14:cNvPr id="140" name="墨迹 140"/>
                            <w14:cNvContentPartPr/>
                          </w14:nvContentPartPr>
                          <w14:xfrm>
                            <a:off x="3115945" y="6675120"/>
                            <a:ext cx="32385" cy="31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5.35pt;margin-top:48pt;height:0.25pt;width:2.55pt;z-index:251794432;mso-width-relative:page;mso-height-relative:page;" filled="f" stroked="t" coordsize="21600,21600" o:gfxdata="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">
                <v:fill on="f" focussize="0,0"/>
                <v:stroke weight="0.24433070866141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981835</wp:posOffset>
                </wp:positionH>
                <wp:positionV relativeFrom="paragraph">
                  <wp:posOffset>544195</wp:posOffset>
                </wp:positionV>
                <wp:extent cx="6985" cy="85090"/>
                <wp:effectExtent l="3810" t="5080" r="10160" b="7620"/>
                <wp:wrapNone/>
                <wp:docPr id="139" name="墨迹 13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4">
                          <w14:nvContentPartPr>
                            <w14:cNvPr id="139" name="墨迹 139"/>
                            <w14:cNvContentPartPr/>
                          </w14:nvContentPartPr>
                          <w14:xfrm>
                            <a:off x="3124835" y="6609715"/>
                            <a:ext cx="6985" cy="850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6.05pt;margin-top:42.85pt;height:6.7pt;width:0.55pt;z-index:251793408;mso-width-relative:page;mso-height-relative:page;" filled="f" stroked="t" coordsize="21600,21600" o:gfxdata="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">
                <v:fill on="f" focussize="0,0"/>
                <v:stroke weight="0.24181102362204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955800</wp:posOffset>
                </wp:positionH>
                <wp:positionV relativeFrom="paragraph">
                  <wp:posOffset>514350</wp:posOffset>
                </wp:positionV>
                <wp:extent cx="53975" cy="83820"/>
                <wp:effectExtent l="4445" t="5715" r="11430" b="8255"/>
                <wp:wrapNone/>
                <wp:docPr id="138" name="墨迹 13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5">
                          <w14:nvContentPartPr>
                            <w14:cNvPr id="138" name="墨迹 138"/>
                            <w14:cNvContentPartPr/>
                          </w14:nvContentPartPr>
                          <w14:xfrm>
                            <a:off x="3098800" y="6579870"/>
                            <a:ext cx="53975" cy="838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4pt;margin-top:40.5pt;height:6.6pt;width:4.25pt;z-index:251792384;mso-width-relative:page;mso-height-relative:page;" filled="f" stroked="t" coordsize="21600,21600" o:gfxdata="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">
                <v:fill on="f" focussize="0,0"/>
                <v:stroke weight="0.31661417322834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965960</wp:posOffset>
                </wp:positionH>
                <wp:positionV relativeFrom="paragraph">
                  <wp:posOffset>542290</wp:posOffset>
                </wp:positionV>
                <wp:extent cx="1270" cy="45720"/>
                <wp:effectExtent l="3810" t="5715" r="8890" b="11430"/>
                <wp:wrapNone/>
                <wp:docPr id="137" name="墨迹 13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6">
                          <w14:nvContentPartPr>
                            <w14:cNvPr id="137" name="墨迹 137"/>
                            <w14:cNvContentPartPr/>
                          </w14:nvContentPartPr>
                          <w14:xfrm>
                            <a:off x="3108960" y="6607810"/>
                            <a:ext cx="1270" cy="457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4.8pt;margin-top:42.7pt;height:3.6pt;width:0.1pt;z-index:251791360;mso-width-relative:page;mso-height-relative:page;" filled="f" stroked="t" coordsize="21600,21600" o:gfxdata="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927860</wp:posOffset>
                </wp:positionH>
                <wp:positionV relativeFrom="paragraph">
                  <wp:posOffset>595630</wp:posOffset>
                </wp:positionV>
                <wp:extent cx="36195" cy="24130"/>
                <wp:effectExtent l="3810" t="5080" r="8890" b="5715"/>
                <wp:wrapNone/>
                <wp:docPr id="136" name="墨迹 13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7">
                          <w14:nvContentPartPr>
                            <w14:cNvPr id="136" name="墨迹 136"/>
                            <w14:cNvContentPartPr/>
                          </w14:nvContentPartPr>
                          <w14:xfrm>
                            <a:off x="3070860" y="6661150"/>
                            <a:ext cx="36195" cy="241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1.8pt;margin-top:46.9pt;height:1.9pt;width:2.85pt;z-index:251790336;mso-width-relative:page;mso-height-relative:page;" filled="f" stroked="t" coordsize="21600,21600" o:gfxdata="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">
                <v:fill on="f" focussize="0,0"/>
                <v:stroke weight="0.24370078740157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941195</wp:posOffset>
                </wp:positionH>
                <wp:positionV relativeFrom="paragraph">
                  <wp:posOffset>566420</wp:posOffset>
                </wp:positionV>
                <wp:extent cx="5715" cy="34290"/>
                <wp:effectExtent l="3175" t="5715" r="5080" b="8890"/>
                <wp:wrapNone/>
                <wp:docPr id="135" name="墨迹 13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8">
                          <w14:nvContentPartPr>
                            <w14:cNvPr id="135" name="墨迹 135"/>
                            <w14:cNvContentPartPr/>
                          </w14:nvContentPartPr>
                          <w14:xfrm>
                            <a:off x="3084195" y="6631940"/>
                            <a:ext cx="5715" cy="342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2.85pt;margin-top:44.6pt;height:2.7pt;width:0.45pt;z-index:251789312;mso-width-relative:page;mso-height-relative:page;" filled="f" stroked="t" coordsize="21600,21600" o:gfxdata="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">
                <v:fill on="f" focussize="0,0"/>
                <v:stroke weight="0.21700787401574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926590</wp:posOffset>
                </wp:positionH>
                <wp:positionV relativeFrom="paragraph">
                  <wp:posOffset>576580</wp:posOffset>
                </wp:positionV>
                <wp:extent cx="30480" cy="6985"/>
                <wp:effectExtent l="3810" t="5715" r="7620" b="8255"/>
                <wp:wrapNone/>
                <wp:docPr id="134" name="墨迹 13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9">
                          <w14:nvContentPartPr>
                            <w14:cNvPr id="134" name="墨迹 134"/>
                            <w14:cNvContentPartPr/>
                          </w14:nvContentPartPr>
                          <w14:xfrm>
                            <a:off x="3069590" y="6642100"/>
                            <a:ext cx="30480" cy="69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1.7pt;margin-top:45.4pt;height:0.55pt;width:2.4pt;z-index:251788288;mso-width-relative:page;mso-height-relative:page;" filled="f" stroked="t" coordsize="21600,21600" o:gfxdata="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">
                <v:fill on="f" focussize="0,0"/>
                <v:stroke weight="0.21811023622047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910715</wp:posOffset>
                </wp:positionH>
                <wp:positionV relativeFrom="paragraph">
                  <wp:posOffset>548640</wp:posOffset>
                </wp:positionV>
                <wp:extent cx="46990" cy="3810"/>
                <wp:effectExtent l="3810" t="5080" r="5080" b="12065"/>
                <wp:wrapNone/>
                <wp:docPr id="133" name="墨迹 13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0">
                          <w14:nvContentPartPr>
                            <w14:cNvPr id="133" name="墨迹 133"/>
                            <w14:cNvContentPartPr/>
                          </w14:nvContentPartPr>
                          <w14:xfrm>
                            <a:off x="3053715" y="6614160"/>
                            <a:ext cx="46990" cy="38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0.45pt;margin-top:43.2pt;height:0.3pt;width:3.7pt;z-index:251787264;mso-width-relative:page;mso-height-relative:page;" filled="f" stroked="t" coordsize="21600,21600" o:gfxdata="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">
                <v:fill on="f" focussize="0,0"/>
                <v:stroke weight="0.22125984251968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851660</wp:posOffset>
                </wp:positionH>
                <wp:positionV relativeFrom="paragraph">
                  <wp:posOffset>557530</wp:posOffset>
                </wp:positionV>
                <wp:extent cx="46990" cy="102870"/>
                <wp:effectExtent l="4445" t="5715" r="11430" b="10160"/>
                <wp:wrapNone/>
                <wp:docPr id="132" name="墨迹 13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1">
                          <w14:nvContentPartPr>
                            <w14:cNvPr id="132" name="墨迹 132"/>
                            <w14:cNvContentPartPr/>
                          </w14:nvContentPartPr>
                          <w14:xfrm>
                            <a:off x="2994660" y="6623050"/>
                            <a:ext cx="46990" cy="1028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5.8pt;margin-top:43.9pt;height:8.1pt;width:3.7pt;z-index:251786240;mso-width-relative:page;mso-height-relative:page;" filled="f" stroked="t" coordsize="21600,21600" o:gfxdata="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">
                <v:fill on="f" focussize="0,0"/>
                <v:stroke weight="0.37685039370078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1805305</wp:posOffset>
                </wp:positionH>
                <wp:positionV relativeFrom="paragraph">
                  <wp:posOffset>491490</wp:posOffset>
                </wp:positionV>
                <wp:extent cx="51435" cy="153670"/>
                <wp:effectExtent l="4445" t="5715" r="6985" b="8255"/>
                <wp:wrapNone/>
                <wp:docPr id="131" name="墨迹 13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2">
                          <w14:nvContentPartPr>
                            <w14:cNvPr id="131" name="墨迹 131"/>
                            <w14:cNvContentPartPr/>
                          </w14:nvContentPartPr>
                          <w14:xfrm>
                            <a:off x="2948305" y="6557010"/>
                            <a:ext cx="51435" cy="1536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2.15pt;margin-top:38.7pt;height:12.1pt;width:4.05pt;z-index:251785216;mso-width-relative:page;mso-height-relative:page;" filled="f" stroked="t" coordsize="21600,21600" o:gfxdata="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">
                <v:fill on="f" focussize="0,0"/>
                <v:stroke weight="0.28858267716535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781810</wp:posOffset>
                </wp:positionH>
                <wp:positionV relativeFrom="paragraph">
                  <wp:posOffset>509905</wp:posOffset>
                </wp:positionV>
                <wp:extent cx="97155" cy="35560"/>
                <wp:effectExtent l="5080" t="5080" r="9525" b="8255"/>
                <wp:wrapNone/>
                <wp:docPr id="130" name="墨迹 13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3">
                          <w14:nvContentPartPr>
                            <w14:cNvPr id="130" name="墨迹 130"/>
                            <w14:cNvContentPartPr/>
                          </w14:nvContentPartPr>
                          <w14:xfrm>
                            <a:off x="2924810" y="6575425"/>
                            <a:ext cx="97155" cy="355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0.3pt;margin-top:40.15pt;height:2.8pt;width:7.65pt;z-index:251784192;mso-width-relative:page;mso-height-relative:page;" filled="f" stroked="t" coordsize="21600,21600" o:gfxdata="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">
                <v:fill on="f" focussize="0,0"/>
                <v:stroke weight="0.35582677165354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240665</wp:posOffset>
                </wp:positionV>
                <wp:extent cx="70485" cy="37465"/>
                <wp:effectExtent l="4445" t="5715" r="8890" b="12700"/>
                <wp:wrapNone/>
                <wp:docPr id="129" name="墨迹 12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4">
                          <w14:nvContentPartPr>
                            <w14:cNvPr id="129" name="墨迹 129"/>
                            <w14:cNvContentPartPr/>
                          </w14:nvContentPartPr>
                          <w14:xfrm>
                            <a:off x="3209925" y="6306185"/>
                            <a:ext cx="70485" cy="374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2.75pt;margin-top:18.95pt;height:2.95pt;width:5.55pt;z-index:251783168;mso-width-relative:page;mso-height-relative:page;" filled="f" stroked="t" coordsize="21600,21600" o:gfxdata="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">
                <v:fill on="f" focussize="0,0"/>
                <v:stroke weight="0.372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2038985</wp:posOffset>
                </wp:positionH>
                <wp:positionV relativeFrom="paragraph">
                  <wp:posOffset>183515</wp:posOffset>
                </wp:positionV>
                <wp:extent cx="41275" cy="76835"/>
                <wp:effectExtent l="4445" t="5715" r="10160" b="8255"/>
                <wp:wrapNone/>
                <wp:docPr id="128" name="墨迹 12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5">
                          <w14:nvContentPartPr>
                            <w14:cNvPr id="128" name="墨迹 128"/>
                            <w14:cNvContentPartPr/>
                          </w14:nvContentPartPr>
                          <w14:xfrm>
                            <a:off x="3181985" y="6249035"/>
                            <a:ext cx="41275" cy="768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0.55pt;margin-top:14.45pt;height:6.05pt;width:3.25pt;z-index:251782144;mso-width-relative:page;mso-height-relative:page;" filled="f" stroked="t" coordsize="21600,21600" o:gfxdata="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">
                <v:fill on="f" focussize="0,0"/>
                <v:stroke weight="0.30913385826771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045970</wp:posOffset>
                </wp:positionH>
                <wp:positionV relativeFrom="paragraph">
                  <wp:posOffset>109855</wp:posOffset>
                </wp:positionV>
                <wp:extent cx="56515" cy="125730"/>
                <wp:effectExtent l="3810" t="5715" r="9525" b="8255"/>
                <wp:wrapNone/>
                <wp:docPr id="127" name="墨迹 12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6">
                          <w14:nvContentPartPr>
                            <w14:cNvPr id="127" name="墨迹 127"/>
                            <w14:cNvContentPartPr/>
                          </w14:nvContentPartPr>
                          <w14:xfrm>
                            <a:off x="3188970" y="6175375"/>
                            <a:ext cx="56515" cy="1257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1.1pt;margin-top:8.65pt;height:9.9pt;width:4.45pt;z-index:251781120;mso-width-relative:page;mso-height-relative:page;" filled="f" stroked="t" coordsize="21600,21600" o:gfxdata="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">
                <v:fill on="f" focussize="0,0"/>
                <v:stroke weight="0.35440944881889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981835</wp:posOffset>
                </wp:positionH>
                <wp:positionV relativeFrom="paragraph">
                  <wp:posOffset>209550</wp:posOffset>
                </wp:positionV>
                <wp:extent cx="52070" cy="18415"/>
                <wp:effectExtent l="3810" t="5715" r="6985" b="10795"/>
                <wp:wrapNone/>
                <wp:docPr id="126" name="墨迹 12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7">
                          <w14:nvContentPartPr>
                            <w14:cNvPr id="126" name="墨迹 126"/>
                            <w14:cNvContentPartPr/>
                          </w14:nvContentPartPr>
                          <w14:xfrm>
                            <a:off x="3124835" y="6275070"/>
                            <a:ext cx="52070" cy="184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6.05pt;margin-top:16.5pt;height:1.45pt;width:4.1pt;z-index:251780096;mso-width-relative:page;mso-height-relative:page;" filled="f" stroked="t" coordsize="21600,21600" o:gfxdata="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">
                <v:fill on="f" focussize="0,0"/>
                <v:stroke weight="0.23960629921259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983740</wp:posOffset>
                </wp:positionH>
                <wp:positionV relativeFrom="paragraph">
                  <wp:posOffset>181610</wp:posOffset>
                </wp:positionV>
                <wp:extent cx="46355" cy="12065"/>
                <wp:effectExtent l="3810" t="5715" r="5715" b="10160"/>
                <wp:wrapNone/>
                <wp:docPr id="125" name="墨迹 12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8">
                          <w14:nvContentPartPr>
                            <w14:cNvPr id="125" name="墨迹 125"/>
                            <w14:cNvContentPartPr/>
                          </w14:nvContentPartPr>
                          <w14:xfrm>
                            <a:off x="3126740" y="6247130"/>
                            <a:ext cx="46355" cy="120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6.2pt;margin-top:14.3pt;height:0.95pt;width:3.65pt;z-index:251779072;mso-width-relative:page;mso-height-relative:page;" filled="f" stroked="t" coordsize="21600,21600" o:gfxdata="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014855</wp:posOffset>
                </wp:positionH>
                <wp:positionV relativeFrom="paragraph">
                  <wp:posOffset>141605</wp:posOffset>
                </wp:positionV>
                <wp:extent cx="14605" cy="128905"/>
                <wp:effectExtent l="5080" t="5715" r="8255" b="12065"/>
                <wp:wrapNone/>
                <wp:docPr id="124" name="墨迹 12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9">
                          <w14:nvContentPartPr>
                            <w14:cNvPr id="124" name="墨迹 124"/>
                            <w14:cNvContentPartPr/>
                          </w14:nvContentPartPr>
                          <w14:xfrm>
                            <a:off x="3157855" y="6207125"/>
                            <a:ext cx="14605" cy="1289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8.65pt;margin-top:11.15pt;height:10.15pt;width:1.15pt;z-index:251778048;mso-width-relative:page;mso-height-relative:page;" filled="f" stroked="t" coordsize="21600,21600" o:gfxdata="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">
                <v:fill on="f" focussize="0,0"/>
                <v:stroke weight="0.44370078740157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918970</wp:posOffset>
                </wp:positionH>
                <wp:positionV relativeFrom="paragraph">
                  <wp:posOffset>227965</wp:posOffset>
                </wp:positionV>
                <wp:extent cx="100965" cy="40005"/>
                <wp:effectExtent l="4445" t="5715" r="6350" b="10160"/>
                <wp:wrapNone/>
                <wp:docPr id="123" name="墨迹 12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0">
                          <w14:nvContentPartPr>
                            <w14:cNvPr id="123" name="墨迹 123"/>
                            <w14:cNvContentPartPr/>
                          </w14:nvContentPartPr>
                          <w14:xfrm>
                            <a:off x="3061970" y="6293485"/>
                            <a:ext cx="100965" cy="400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1.1pt;margin-top:17.95pt;height:3.15pt;width:7.95pt;z-index:251777024;mso-width-relative:page;mso-height-relative:page;" filled="f" stroked="t" coordsize="21600,21600" o:gfxdata="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">
                <v:fill on="f" focussize="0,0"/>
                <v:stroke weight="0.30354330708661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1905635</wp:posOffset>
                </wp:positionH>
                <wp:positionV relativeFrom="paragraph">
                  <wp:posOffset>194945</wp:posOffset>
                </wp:positionV>
                <wp:extent cx="73025" cy="67945"/>
                <wp:effectExtent l="4445" t="6985" r="6350" b="8890"/>
                <wp:wrapNone/>
                <wp:docPr id="122" name="墨迹 12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1">
                          <w14:nvContentPartPr>
                            <w14:cNvPr id="122" name="墨迹 122"/>
                            <w14:cNvContentPartPr/>
                          </w14:nvContentPartPr>
                          <w14:xfrm>
                            <a:off x="3048635" y="6260465"/>
                            <a:ext cx="73025" cy="679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0.05pt;margin-top:15.35pt;height:5.35pt;width:5.75pt;z-index:251776000;mso-width-relative:page;mso-height-relative:page;" filled="f" stroked="t" coordsize="21600,21600" o:gfxdata="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">
                <v:fill on="f" focussize="0,0"/>
                <v:stroke weight="0.31551181102362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1962785</wp:posOffset>
                </wp:positionH>
                <wp:positionV relativeFrom="paragraph">
                  <wp:posOffset>167640</wp:posOffset>
                </wp:positionV>
                <wp:extent cx="3175" cy="52070"/>
                <wp:effectExtent l="3810" t="5715" r="6985" b="5080"/>
                <wp:wrapNone/>
                <wp:docPr id="121" name="墨迹 12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2">
                          <w14:nvContentPartPr>
                            <w14:cNvPr id="121" name="墨迹 121"/>
                            <w14:cNvContentPartPr/>
                          </w14:nvContentPartPr>
                          <w14:xfrm>
                            <a:off x="3105785" y="6233160"/>
                            <a:ext cx="3175" cy="520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4.55pt;margin-top:13.2pt;height:4.1pt;width:0.25pt;z-index:251774976;mso-width-relative:page;mso-height-relative:page;" filled="f" stroked="t" coordsize="21600,21600" o:gfxdata="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">
                <v:fill on="f" focussize="0,0"/>
                <v:stroke weight="0.21480314960629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1939925</wp:posOffset>
                </wp:positionH>
                <wp:positionV relativeFrom="paragraph">
                  <wp:posOffset>150495</wp:posOffset>
                </wp:positionV>
                <wp:extent cx="6985" cy="65405"/>
                <wp:effectExtent l="4445" t="5715" r="9525" b="5715"/>
                <wp:wrapNone/>
                <wp:docPr id="120" name="墨迹 12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3">
                          <w14:nvContentPartPr>
                            <w14:cNvPr id="120" name="墨迹 120"/>
                            <w14:cNvContentPartPr/>
                          </w14:nvContentPartPr>
                          <w14:xfrm>
                            <a:off x="3082925" y="6216015"/>
                            <a:ext cx="6985" cy="654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2.75pt;margin-top:11.85pt;height:5.15pt;width:0.55pt;z-index:251773952;mso-width-relative:page;mso-height-relative:page;" filled="f" stroked="t" coordsize="21600,21600" o:gfxdata="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">
                <v:fill on="f" focussize="0,0"/>
                <v:stroke weight="0.22952755905511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1889760</wp:posOffset>
                </wp:positionH>
                <wp:positionV relativeFrom="paragraph">
                  <wp:posOffset>147955</wp:posOffset>
                </wp:positionV>
                <wp:extent cx="73025" cy="15875"/>
                <wp:effectExtent l="3810" t="5715" r="6985" b="6350"/>
                <wp:wrapNone/>
                <wp:docPr id="119" name="墨迹 11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4">
                          <w14:nvContentPartPr>
                            <w14:cNvPr id="119" name="墨迹 119"/>
                            <w14:cNvContentPartPr/>
                          </w14:nvContentPartPr>
                          <w14:xfrm>
                            <a:off x="3032760" y="6213475"/>
                            <a:ext cx="73025" cy="158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8.8pt;margin-top:11.65pt;height:1.25pt;width:5.75pt;z-index:251772928;mso-width-relative:page;mso-height-relative:page;" filled="f" stroked="t" coordsize="21600,21600" o:gfxdata="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">
                <v:fill on="f" focussize="0,0"/>
                <v:stroke weight="0.27519685039370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941830</wp:posOffset>
                </wp:positionH>
                <wp:positionV relativeFrom="paragraph">
                  <wp:posOffset>115570</wp:posOffset>
                </wp:positionV>
                <wp:extent cx="12065" cy="17145"/>
                <wp:effectExtent l="3810" t="5715" r="5080" b="5080"/>
                <wp:wrapNone/>
                <wp:docPr id="118" name="墨迹 11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5">
                          <w14:nvContentPartPr>
                            <w14:cNvPr id="118" name="墨迹 118"/>
                            <w14:cNvContentPartPr/>
                          </w14:nvContentPartPr>
                          <w14:xfrm>
                            <a:off x="3084830" y="6181090"/>
                            <a:ext cx="12065" cy="171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2.9pt;margin-top:9.1pt;height:1.35pt;width:0.95pt;z-index:251771904;mso-width-relative:page;mso-height-relative:page;" filled="f" stroked="t" coordsize="21600,21600" o:gfxdata="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795145</wp:posOffset>
                </wp:positionH>
                <wp:positionV relativeFrom="paragraph">
                  <wp:posOffset>166370</wp:posOffset>
                </wp:positionV>
                <wp:extent cx="94615" cy="93980"/>
                <wp:effectExtent l="6350" t="5080" r="10795" b="12700"/>
                <wp:wrapNone/>
                <wp:docPr id="117" name="墨迹 11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6">
                          <w14:nvContentPartPr>
                            <w14:cNvPr id="117" name="墨迹 117"/>
                            <w14:cNvContentPartPr/>
                          </w14:nvContentPartPr>
                          <w14:xfrm>
                            <a:off x="2938145" y="6231890"/>
                            <a:ext cx="94615" cy="939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1.35pt;margin-top:13.1pt;height:7.4pt;width:7.45pt;z-index:251770880;mso-width-relative:page;mso-height-relative:page;" filled="f" stroked="t" coordsize="21600,21600" o:gfxdata="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">
                <v:fill on="f" focussize="0,0"/>
                <v:stroke weight="0.39464566929133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color w:val="0000FF"/>
        </w:rPr>
        <w:t>（1）</w:t>
      </w:r>
      <w:r>
        <w:rPr>
          <w:color w:val="0000FF"/>
          <w:position w:val="-6"/>
        </w:rPr>
        <w:object>
          <v:shape id="_x0000_i1028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7">
            <o:LockedField>false</o:LockedField>
          </o:OLEObject>
        </w:object>
      </w:r>
    </w:p>
    <w:p>
      <w:pPr>
        <w:pStyle w:val="8"/>
        <w:ind w:left="360" w:firstLine="0" w:firstLineChars="0"/>
        <w:rPr>
          <w:rFonts w:hint="eastAsia"/>
          <w:strike w:val="0"/>
          <w:color w:val="0000FF"/>
        </w:rPr>
      </w:pP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080260</wp:posOffset>
                </wp:positionH>
                <wp:positionV relativeFrom="paragraph">
                  <wp:posOffset>151130</wp:posOffset>
                </wp:positionV>
                <wp:extent cx="53975" cy="62230"/>
                <wp:effectExtent l="4445" t="5715" r="4445" b="8890"/>
                <wp:wrapNone/>
                <wp:docPr id="145" name="墨迹 14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9">
                          <w14:nvContentPartPr>
                            <w14:cNvPr id="145" name="墨迹 145"/>
                            <w14:cNvContentPartPr/>
                          </w14:nvContentPartPr>
                          <w14:xfrm>
                            <a:off x="3223260" y="6612890"/>
                            <a:ext cx="53975" cy="62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3.8pt;margin-top:11.9pt;height:4.9pt;width:4.25pt;z-index:251799552;mso-width-relative:page;mso-height-relative:page;" filled="f" stroked="t" coordsize="21600,21600" o:gfxdata="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">
                <v:fill on="f" focussize="0,0"/>
                <v:stroke weight="0.28606299212598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strike w:val="0"/>
          <w:color w:val="0000FF"/>
        </w:rPr>
        <w:t>（2）</w:t>
      </w:r>
      <w:r>
        <w:rPr>
          <w:strike w:val="0"/>
          <w:color w:val="0000FF"/>
          <w:position w:val="-22"/>
        </w:rPr>
        <w:object>
          <v:shape id="_x0000_i1029" o:spt="75" type="#_x0000_t75" style="height:27.95pt;width:85.9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0">
            <o:LockedField>false</o:LockedField>
          </o:OLEObject>
        </w:object>
      </w:r>
    </w:p>
    <w:p>
      <w:pPr>
        <w:pStyle w:val="8"/>
        <w:ind w:left="360" w:firstLine="0" w:firstLineChars="0"/>
        <w:rPr>
          <w:rFonts w:hint="eastAsia"/>
          <w:strike w:val="0"/>
          <w:color w:val="0000FF"/>
        </w:rPr>
      </w:pP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619500</wp:posOffset>
                </wp:positionH>
                <wp:positionV relativeFrom="paragraph">
                  <wp:posOffset>555625</wp:posOffset>
                </wp:positionV>
                <wp:extent cx="67945" cy="46990"/>
                <wp:effectExtent l="4445" t="6985" r="4445" b="8890"/>
                <wp:wrapNone/>
                <wp:docPr id="116" name="墨迹 11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2">
                          <w14:nvContentPartPr>
                            <w14:cNvPr id="116" name="墨迹 116"/>
                            <w14:cNvContentPartPr/>
                          </w14:nvContentPartPr>
                          <w14:xfrm>
                            <a:off x="4762500" y="7413625"/>
                            <a:ext cx="67945" cy="469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85pt;margin-top:43.75pt;height:3.7pt;width:5.35pt;z-index:251769856;mso-width-relative:page;mso-height-relative:page;" filled="f" stroked="t" coordsize="21600,21600" o:gfxdata="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">
                <v:fill on="f" focussize="0,0"/>
                <v:stroke weight="0.37125984251968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470275</wp:posOffset>
                </wp:positionH>
                <wp:positionV relativeFrom="paragraph">
                  <wp:posOffset>518160</wp:posOffset>
                </wp:positionV>
                <wp:extent cx="285750" cy="14605"/>
                <wp:effectExtent l="1905" t="7620" r="12700" b="5715"/>
                <wp:wrapNone/>
                <wp:docPr id="115" name="墨迹 11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3">
                          <w14:nvContentPartPr>
                            <w14:cNvPr id="115" name="墨迹 115"/>
                            <w14:cNvContentPartPr/>
                          </w14:nvContentPartPr>
                          <w14:xfrm>
                            <a:off x="4613275" y="7376160"/>
                            <a:ext cx="285750" cy="146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73.25pt;margin-top:40.8pt;height:1.15pt;width:22.5pt;z-index:251768832;mso-width-relative:page;mso-height-relative:page;" filled="f" stroked="t" coordsize="21600,21600" o:gfxdata="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">
                <v:fill on="f" focussize="0,0"/>
                <v:stroke weight="0.45622047244094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745865</wp:posOffset>
                </wp:positionH>
                <wp:positionV relativeFrom="paragraph">
                  <wp:posOffset>441325</wp:posOffset>
                </wp:positionV>
                <wp:extent cx="36830" cy="46990"/>
                <wp:effectExtent l="3175" t="5715" r="8890" b="10160"/>
                <wp:wrapNone/>
                <wp:docPr id="114" name="墨迹 11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4">
                          <w14:nvContentPartPr>
                            <w14:cNvPr id="114" name="墨迹 114"/>
                            <w14:cNvContentPartPr/>
                          </w14:nvContentPartPr>
                          <w14:xfrm>
                            <a:off x="4888865" y="7299325"/>
                            <a:ext cx="36830" cy="469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4.95pt;margin-top:34.75pt;height:3.7pt;width:2.9pt;z-index:251767808;mso-width-relative:page;mso-height-relative:page;" filled="f" stroked="t" coordsize="21600,21600" o:gfxdata="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744595</wp:posOffset>
                </wp:positionH>
                <wp:positionV relativeFrom="paragraph">
                  <wp:posOffset>431165</wp:posOffset>
                </wp:positionV>
                <wp:extent cx="42545" cy="73660"/>
                <wp:effectExtent l="3810" t="5715" r="9525" b="11430"/>
                <wp:wrapNone/>
                <wp:docPr id="113" name="墨迹 11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5">
                          <w14:nvContentPartPr>
                            <w14:cNvPr id="113" name="墨迹 113"/>
                            <w14:cNvContentPartPr/>
                          </w14:nvContentPartPr>
                          <w14:xfrm>
                            <a:off x="4887595" y="7289165"/>
                            <a:ext cx="42545" cy="736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4.85pt;margin-top:33.95pt;height:5.8pt;width:3.35pt;z-index:251766784;mso-width-relative:page;mso-height-relative:page;" filled="f" stroked="t" coordsize="21600,21600" o:gfxdata="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">
                <v:fill on="f" focussize="0,0"/>
                <v:stroke weight="0.27346456692913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694430</wp:posOffset>
                </wp:positionH>
                <wp:positionV relativeFrom="paragraph">
                  <wp:posOffset>436245</wp:posOffset>
                </wp:positionV>
                <wp:extent cx="51435" cy="60325"/>
                <wp:effectExtent l="4445" t="5715" r="6985" b="10795"/>
                <wp:wrapNone/>
                <wp:docPr id="112" name="墨迹 11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6">
                          <w14:nvContentPartPr>
                            <w14:cNvPr id="112" name="墨迹 112"/>
                            <w14:cNvContentPartPr/>
                          </w14:nvContentPartPr>
                          <w14:xfrm>
                            <a:off x="4837430" y="7294245"/>
                            <a:ext cx="51435" cy="603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90.9pt;margin-top:34.35pt;height:4.75pt;width:4.05pt;z-index:251765760;mso-width-relative:page;mso-height-relative:page;" filled="f" stroked="t" coordsize="21600,21600" o:gfxdata="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">
                <v:fill on="f" focussize="0,0"/>
                <v:stroke weight="0.32220472440944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557270</wp:posOffset>
                </wp:positionH>
                <wp:positionV relativeFrom="paragraph">
                  <wp:posOffset>446405</wp:posOffset>
                </wp:positionV>
                <wp:extent cx="111125" cy="71120"/>
                <wp:effectExtent l="5080" t="5715" r="9525" b="6985"/>
                <wp:wrapNone/>
                <wp:docPr id="111" name="墨迹 11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7">
                          <w14:nvContentPartPr>
                            <w14:cNvPr id="111" name="墨迹 111"/>
                            <w14:cNvContentPartPr/>
                          </w14:nvContentPartPr>
                          <w14:xfrm>
                            <a:off x="4700270" y="7304405"/>
                            <a:ext cx="111125" cy="711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80.1pt;margin-top:35.15pt;height:5.6pt;width:8.75pt;z-index:251764736;mso-width-relative:page;mso-height-relative:page;" filled="f" stroked="t" coordsize="21600,21600" o:gfxdata="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">
                <v:fill on="f" focussize="0,0"/>
                <v:stroke weight="0.37157480314960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481070</wp:posOffset>
                </wp:positionH>
                <wp:positionV relativeFrom="paragraph">
                  <wp:posOffset>467360</wp:posOffset>
                </wp:positionV>
                <wp:extent cx="52070" cy="5080"/>
                <wp:effectExtent l="4445" t="7620" r="6350" b="8255"/>
                <wp:wrapNone/>
                <wp:docPr id="110" name="墨迹 11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8">
                          <w14:nvContentPartPr>
                            <w14:cNvPr id="110" name="墨迹 110"/>
                            <w14:cNvContentPartPr/>
                          </w14:nvContentPartPr>
                          <w14:xfrm>
                            <a:off x="4624070" y="7325360"/>
                            <a:ext cx="52070" cy="50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74.1pt;margin-top:36.8pt;height:0.4pt;width:4.1pt;z-index:251763712;mso-width-relative:page;mso-height-relative:page;" filled="f" stroked="t" coordsize="21600,21600" o:gfxdata="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">
                <v:fill on="f" focussize="0,0"/>
                <v:stroke weight="0.33897637795275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453130</wp:posOffset>
                </wp:positionH>
                <wp:positionV relativeFrom="paragraph">
                  <wp:posOffset>439420</wp:posOffset>
                </wp:positionV>
                <wp:extent cx="5080" cy="70485"/>
                <wp:effectExtent l="5715" t="5715" r="10160" b="7620"/>
                <wp:wrapNone/>
                <wp:docPr id="109" name="墨迹 10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9">
                          <w14:nvContentPartPr>
                            <w14:cNvPr id="109" name="墨迹 109"/>
                            <w14:cNvContentPartPr/>
                          </w14:nvContentPartPr>
                          <w14:xfrm>
                            <a:off x="4596130" y="7297420"/>
                            <a:ext cx="5080" cy="704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71.9pt;margin-top:34.6pt;height:5.55pt;width:0.4pt;z-index:251762688;mso-width-relative:page;mso-height-relative:page;" filled="f" stroked="t" coordsize="21600,21600" o:gfxdata="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">
                <v:fill on="f" focussize="0,0"/>
                <v:stroke weight="0.32173228346456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350895</wp:posOffset>
                </wp:positionH>
                <wp:positionV relativeFrom="paragraph">
                  <wp:posOffset>534670</wp:posOffset>
                </wp:positionV>
                <wp:extent cx="45085" cy="3810"/>
                <wp:effectExtent l="3810" t="5715" r="6985" b="11430"/>
                <wp:wrapNone/>
                <wp:docPr id="108" name="墨迹 10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0">
                          <w14:nvContentPartPr>
                            <w14:cNvPr id="108" name="墨迹 108"/>
                            <w14:cNvContentPartPr/>
                          </w14:nvContentPartPr>
                          <w14:xfrm>
                            <a:off x="4493895" y="7392670"/>
                            <a:ext cx="45085" cy="38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3.85pt;margin-top:42.1pt;height:0.3pt;width:3.55pt;z-index:251761664;mso-width-relative:page;mso-height-relative:page;" filled="f" stroked="t" coordsize="21600,21600" o:gfxdata="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">
                <v:fill on="f" focussize="0,0"/>
                <v:stroke weight="0.25653543307086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350895</wp:posOffset>
                </wp:positionH>
                <wp:positionV relativeFrom="paragraph">
                  <wp:posOffset>514350</wp:posOffset>
                </wp:positionV>
                <wp:extent cx="43180" cy="1270"/>
                <wp:effectExtent l="4445" t="6985" r="8255" b="5715"/>
                <wp:wrapNone/>
                <wp:docPr id="107" name="墨迹 10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1">
                          <w14:nvContentPartPr>
                            <w14:cNvPr id="107" name="墨迹 107"/>
                            <w14:cNvContentPartPr/>
                          </w14:nvContentPartPr>
                          <w14:xfrm>
                            <a:off x="4493895" y="7372350"/>
                            <a:ext cx="43180" cy="12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63.85pt;margin-top:40.5pt;height:0.1pt;width:3.4pt;z-index:251760640;mso-width-relative:page;mso-height-relative:page;" filled="f" stroked="t" coordsize="21600,21600" o:gfxdata="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">
                <v:fill on="f" focussize="0,0"/>
                <v:stroke weight="0.30582677165354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286760</wp:posOffset>
                </wp:positionH>
                <wp:positionV relativeFrom="paragraph">
                  <wp:posOffset>504825</wp:posOffset>
                </wp:positionV>
                <wp:extent cx="38100" cy="43815"/>
                <wp:effectExtent l="4445" t="5715" r="6350" b="6350"/>
                <wp:wrapNone/>
                <wp:docPr id="106" name="墨迹 10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2">
                          <w14:nvContentPartPr>
                            <w14:cNvPr id="106" name="墨迹 106"/>
                            <w14:cNvContentPartPr/>
                          </w14:nvContentPartPr>
                          <w14:xfrm>
                            <a:off x="4429760" y="7362825"/>
                            <a:ext cx="38100" cy="438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8.8pt;margin-top:39.75pt;height:3.45pt;width:3pt;z-index:251759616;mso-width-relative:page;mso-height-relative:page;" filled="f" stroked="t" coordsize="21600,21600" o:gfxdata="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">
                <v:fill on="f" focussize="0,0"/>
                <v:stroke weight="0.28614173228346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293745</wp:posOffset>
                </wp:positionH>
                <wp:positionV relativeFrom="paragraph">
                  <wp:posOffset>488315</wp:posOffset>
                </wp:positionV>
                <wp:extent cx="29210" cy="62230"/>
                <wp:effectExtent l="4445" t="5715" r="8255" b="8890"/>
                <wp:wrapNone/>
                <wp:docPr id="105" name="墨迹 10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3">
                          <w14:nvContentPartPr>
                            <w14:cNvPr id="105" name="墨迹 105"/>
                            <w14:cNvContentPartPr/>
                          </w14:nvContentPartPr>
                          <w14:xfrm>
                            <a:off x="4436745" y="7346315"/>
                            <a:ext cx="29210" cy="62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9.35pt;margin-top:38.45pt;height:4.9pt;width:2.3pt;z-index:251758592;mso-width-relative:page;mso-height-relative:page;" filled="f" stroked="t" coordsize="21600,21600" o:gfxdata="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">
                <v:fill on="f" focussize="0,0"/>
                <v:stroke weight="0.33417322834645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253105</wp:posOffset>
                </wp:positionH>
                <wp:positionV relativeFrom="paragraph">
                  <wp:posOffset>444500</wp:posOffset>
                </wp:positionV>
                <wp:extent cx="29845" cy="46990"/>
                <wp:effectExtent l="3810" t="5715" r="8255" b="10160"/>
                <wp:wrapNone/>
                <wp:docPr id="104" name="墨迹 10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4">
                          <w14:nvContentPartPr>
                            <w14:cNvPr id="104" name="墨迹 104"/>
                            <w14:cNvContentPartPr/>
                          </w14:nvContentPartPr>
                          <w14:xfrm>
                            <a:off x="4396105" y="7302500"/>
                            <a:ext cx="29845" cy="469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6.15pt;margin-top:35pt;height:3.7pt;width:2.35pt;z-index:251757568;mso-width-relative:page;mso-height-relative:page;" filled="f" stroked="t" coordsize="21600,21600" o:gfxdata="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">
                <v:fill on="f" focussize="0,0"/>
                <v:stroke weight="0.27637795275590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219450</wp:posOffset>
                </wp:positionH>
                <wp:positionV relativeFrom="paragraph">
                  <wp:posOffset>501650</wp:posOffset>
                </wp:positionV>
                <wp:extent cx="41275" cy="42545"/>
                <wp:effectExtent l="4445" t="5715" r="10160" b="7620"/>
                <wp:wrapNone/>
                <wp:docPr id="103" name="墨迹 10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5">
                          <w14:nvContentPartPr>
                            <w14:cNvPr id="103" name="墨迹 103"/>
                            <w14:cNvContentPartPr/>
                          </w14:nvContentPartPr>
                          <w14:xfrm>
                            <a:off x="4362450" y="7359650"/>
                            <a:ext cx="41275" cy="425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3.5pt;margin-top:39.5pt;height:3.35pt;width:3.25pt;z-index:251756544;mso-width-relative:page;mso-height-relative:page;" filled="f" stroked="t" coordsize="21600,21600" o:gfxdata="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">
                <v:fill on="f" focussize="0,0"/>
                <v:stroke weight="0.30685039370078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3193415</wp:posOffset>
                </wp:positionH>
                <wp:positionV relativeFrom="paragraph">
                  <wp:posOffset>467995</wp:posOffset>
                </wp:positionV>
                <wp:extent cx="1905" cy="5715"/>
                <wp:effectExtent l="3810" t="5715" r="8255" b="9525"/>
                <wp:wrapNone/>
                <wp:docPr id="102" name="墨迹 10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6">
                          <w14:nvContentPartPr>
                            <w14:cNvPr id="102" name="墨迹 102"/>
                            <w14:cNvContentPartPr/>
                          </w14:nvContentPartPr>
                          <w14:xfrm>
                            <a:off x="4336415" y="7325995"/>
                            <a:ext cx="1905" cy="57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1.45pt;margin-top:36.85pt;height:0.45pt;width:0.15pt;z-index:251755520;mso-width-relative:page;mso-height-relative:page;" filled="f" stroked="t" coordsize="21600,21600" o:gfxdata="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196590</wp:posOffset>
                </wp:positionH>
                <wp:positionV relativeFrom="paragraph">
                  <wp:posOffset>498475</wp:posOffset>
                </wp:positionV>
                <wp:extent cx="3810" cy="36195"/>
                <wp:effectExtent l="5080" t="5715" r="12065" b="6985"/>
                <wp:wrapNone/>
                <wp:docPr id="101" name="墨迹 10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7">
                          <w14:nvContentPartPr>
                            <w14:cNvPr id="101" name="墨迹 101"/>
                            <w14:cNvContentPartPr/>
                          </w14:nvContentPartPr>
                          <w14:xfrm>
                            <a:off x="4339590" y="7356475"/>
                            <a:ext cx="3810" cy="361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51.7pt;margin-top:39.25pt;height:2.85pt;width:0.3pt;z-index:251754496;mso-width-relative:page;mso-height-relative:page;" filled="f" stroked="t" coordsize="21600,21600" o:gfxdata="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">
                <v:fill on="f" focussize="0,0"/>
                <v:stroke weight="0.30472440944881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139440</wp:posOffset>
                </wp:positionH>
                <wp:positionV relativeFrom="paragraph">
                  <wp:posOffset>486410</wp:posOffset>
                </wp:positionV>
                <wp:extent cx="43180" cy="59055"/>
                <wp:effectExtent l="5080" t="5715" r="7620" b="12065"/>
                <wp:wrapNone/>
                <wp:docPr id="100" name="墨迹 10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8">
                          <w14:nvContentPartPr>
                            <w14:cNvPr id="100" name="墨迹 100"/>
                            <w14:cNvContentPartPr/>
                          </w14:nvContentPartPr>
                          <w14:xfrm>
                            <a:off x="4282440" y="7344410"/>
                            <a:ext cx="43180" cy="590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47.2pt;margin-top:38.3pt;height:4.65pt;width:3.4pt;z-index:251753472;mso-width-relative:page;mso-height-relative:page;" filled="f" stroked="t" coordsize="21600,21600" o:gfxdata="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">
                <v:fill on="f" focussize="0,0"/>
                <v:stroke weight="0.28204724409448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047365</wp:posOffset>
                </wp:positionH>
                <wp:positionV relativeFrom="paragraph">
                  <wp:posOffset>491490</wp:posOffset>
                </wp:positionV>
                <wp:extent cx="31750" cy="41275"/>
                <wp:effectExtent l="3810" t="5715" r="6350" b="8890"/>
                <wp:wrapNone/>
                <wp:docPr id="99" name="墨迹 9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39">
                          <w14:nvContentPartPr>
                            <w14:cNvPr id="99" name="墨迹 99"/>
                            <w14:cNvContentPartPr/>
                          </w14:nvContentPartPr>
                          <w14:xfrm>
                            <a:off x="4190365" y="7349490"/>
                            <a:ext cx="31750" cy="412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9.95pt;margin-top:38.7pt;height:3.25pt;width:2.5pt;z-index:251752448;mso-width-relative:page;mso-height-relative:page;" filled="f" stroked="t" coordsize="21600,21600" o:gfxdata="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">
                <v:fill on="f" focussize="0,0"/>
                <v:stroke weight="0.29527559055118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985135</wp:posOffset>
                </wp:positionH>
                <wp:positionV relativeFrom="paragraph">
                  <wp:posOffset>509905</wp:posOffset>
                </wp:positionV>
                <wp:extent cx="84455" cy="9525"/>
                <wp:effectExtent l="3810" t="5080" r="9525" b="6350"/>
                <wp:wrapNone/>
                <wp:docPr id="98" name="墨迹 9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0">
                          <w14:nvContentPartPr>
                            <w14:cNvPr id="98" name="墨迹 98"/>
                            <w14:cNvContentPartPr/>
                          </w14:nvContentPartPr>
                          <w14:xfrm>
                            <a:off x="4128135" y="7367905"/>
                            <a:ext cx="84455" cy="95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35.05pt;margin-top:40.15pt;height:0.75pt;width:6.65pt;z-index:251751424;mso-width-relative:page;mso-height-relative:page;" filled="f" stroked="t" coordsize="21600,21600" o:gfxdata="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">
                <v:fill on="f" focussize="0,0"/>
                <v:stroke weight="0.28236220472440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867660</wp:posOffset>
                </wp:positionH>
                <wp:positionV relativeFrom="paragraph">
                  <wp:posOffset>488315</wp:posOffset>
                </wp:positionV>
                <wp:extent cx="52070" cy="53340"/>
                <wp:effectExtent l="3175" t="5715" r="7620" b="10795"/>
                <wp:wrapNone/>
                <wp:docPr id="97" name="墨迹 9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1">
                          <w14:nvContentPartPr>
                            <w14:cNvPr id="97" name="墨迹 97"/>
                            <w14:cNvContentPartPr/>
                          </w14:nvContentPartPr>
                          <w14:xfrm>
                            <a:off x="4010660" y="7346315"/>
                            <a:ext cx="52070" cy="533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5.8pt;margin-top:38.45pt;height:4.2pt;width:4.1pt;z-index:251750400;mso-width-relative:page;mso-height-relative:page;" filled="f" stroked="t" coordsize="21600,21600" o:gfxdata="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A6Aq/51gAAAAkBAAAPAAAAAAAAAAEAIAAA&#10;ACIAAABkcnMvZG93bnJldi54bWxQSwECFAAUAAAACACHTuJAB4Fd6ZABAAAuAwAADgAAAAAAAAAB&#10;ACAAAAAlAQAAZHJzL2Uyb0RvYy54bWxQSwECFAAKAAAAAACHTuJAAAAAAAAAAAAAAAAACAAAAAAA&#10;AAAAABAAAADhAgAAZHJzL2luay9QSwECFAAUAAAACACHTuJAQ54KK08CAACrBQAAEAAAAAAAAAAB&#10;ACAAAAAHAwAAZHJzL2luay9pbmsxLnhtbFBLBQYAAAAACgAKAEwCAADvC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872740</wp:posOffset>
                </wp:positionH>
                <wp:positionV relativeFrom="paragraph">
                  <wp:posOffset>482600</wp:posOffset>
                </wp:positionV>
                <wp:extent cx="46355" cy="53340"/>
                <wp:effectExtent l="3810" t="5715" r="5715" b="10795"/>
                <wp:wrapNone/>
                <wp:docPr id="96" name="墨迹 9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2">
                          <w14:nvContentPartPr>
                            <w14:cNvPr id="96" name="墨迹 96"/>
                            <w14:cNvContentPartPr/>
                          </w14:nvContentPartPr>
                          <w14:xfrm>
                            <a:off x="4015740" y="7340600"/>
                            <a:ext cx="46355" cy="533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6.2pt;margin-top:38pt;height:4.2pt;width:3.65pt;z-index:251749376;mso-width-relative:page;mso-height-relative:page;" filled="f" stroked="t" coordsize="21600,21600" o:gfxdata="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">
                <v:fill on="f" focussize="0,0"/>
                <v:stroke weight="0.24826771653543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2830830</wp:posOffset>
                </wp:positionH>
                <wp:positionV relativeFrom="paragraph">
                  <wp:posOffset>446405</wp:posOffset>
                </wp:positionV>
                <wp:extent cx="31115" cy="41910"/>
                <wp:effectExtent l="3810" t="5080" r="6985" b="8890"/>
                <wp:wrapNone/>
                <wp:docPr id="95" name="墨迹 9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3">
                          <w14:nvContentPartPr>
                            <w14:cNvPr id="95" name="墨迹 95"/>
                            <w14:cNvContentPartPr/>
                          </w14:nvContentPartPr>
                          <w14:xfrm>
                            <a:off x="3973830" y="7304405"/>
                            <a:ext cx="31115" cy="419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22.9pt;margin-top:35.15pt;height:3.3pt;width:2.45pt;z-index:251748352;mso-width-relative:page;mso-height-relative:page;" filled="f" stroked="t" coordsize="21600,21600" o:gfxdata="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2782570</wp:posOffset>
                </wp:positionH>
                <wp:positionV relativeFrom="paragraph">
                  <wp:posOffset>501650</wp:posOffset>
                </wp:positionV>
                <wp:extent cx="48260" cy="46990"/>
                <wp:effectExtent l="3810" t="5715" r="10795" b="10160"/>
                <wp:wrapNone/>
                <wp:docPr id="94" name="墨迹 9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4">
                          <w14:nvContentPartPr>
                            <w14:cNvPr id="94" name="墨迹 94"/>
                            <w14:cNvContentPartPr/>
                          </w14:nvContentPartPr>
                          <w14:xfrm>
                            <a:off x="3925570" y="7359650"/>
                            <a:ext cx="48260" cy="469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9.1pt;margin-top:39.5pt;height:3.7pt;width:3.8pt;z-index:251747328;mso-width-relative:page;mso-height-relative:page;" filled="f" stroked="t" coordsize="21600,21600" o:gfxdata="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">
                <v:fill on="f" focussize="0,0"/>
                <v:stroke weight="0.27094488188976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2756535</wp:posOffset>
                </wp:positionH>
                <wp:positionV relativeFrom="paragraph">
                  <wp:posOffset>470535</wp:posOffset>
                </wp:positionV>
                <wp:extent cx="11430" cy="10795"/>
                <wp:effectExtent l="3810" t="5715" r="5715" b="11430"/>
                <wp:wrapNone/>
                <wp:docPr id="93" name="墨迹 9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5">
                          <w14:nvContentPartPr>
                            <w14:cNvPr id="93" name="墨迹 93"/>
                            <w14:cNvContentPartPr/>
                          </w14:nvContentPartPr>
                          <w14:xfrm>
                            <a:off x="3899535" y="7328535"/>
                            <a:ext cx="11430" cy="107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7.05pt;margin-top:37.05pt;height:0.85pt;width:0.9pt;z-index:251746304;mso-width-relative:page;mso-height-relative:page;" filled="f" stroked="t" coordsize="21600,21600" o:gfxdata="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753995</wp:posOffset>
                </wp:positionH>
                <wp:positionV relativeFrom="paragraph">
                  <wp:posOffset>501650</wp:posOffset>
                </wp:positionV>
                <wp:extent cx="4445" cy="42545"/>
                <wp:effectExtent l="4445" t="5715" r="5080" b="7620"/>
                <wp:wrapNone/>
                <wp:docPr id="92" name="墨迹 9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6">
                          <w14:nvContentPartPr>
                            <w14:cNvPr id="92" name="墨迹 92"/>
                            <w14:cNvContentPartPr/>
                          </w14:nvContentPartPr>
                          <w14:xfrm>
                            <a:off x="3896995" y="7359650"/>
                            <a:ext cx="4445" cy="425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6.85pt;margin-top:39.5pt;height:3.35pt;width:0.35pt;z-index:251745280;mso-width-relative:page;mso-height-relative:page;" filled="f" stroked="t" coordsize="21600,21600" o:gfxdata="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">
                <v:fill on="f" focussize="0,0"/>
                <v:stroke weight="0.24377952755905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711450</wp:posOffset>
                </wp:positionH>
                <wp:positionV relativeFrom="paragraph">
                  <wp:posOffset>482600</wp:posOffset>
                </wp:positionV>
                <wp:extent cx="27940" cy="64135"/>
                <wp:effectExtent l="4445" t="5715" r="9525" b="6985"/>
                <wp:wrapNone/>
                <wp:docPr id="91" name="墨迹 9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7">
                          <w14:nvContentPartPr>
                            <w14:cNvPr id="91" name="墨迹 91"/>
                            <w14:cNvContentPartPr/>
                          </w14:nvContentPartPr>
                          <w14:xfrm>
                            <a:off x="3854450" y="7340600"/>
                            <a:ext cx="27940" cy="641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13.5pt;margin-top:38pt;height:5.05pt;width:2.2pt;z-index:251744256;mso-width-relative:page;mso-height-relative:page;" filled="f" stroked="t" coordsize="21600,21600" o:gfxdata="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">
                <v:fill on="f" focussize="0,0"/>
                <v:stroke weight="0.249842519685039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642235</wp:posOffset>
                </wp:positionH>
                <wp:positionV relativeFrom="paragraph">
                  <wp:posOffset>486410</wp:posOffset>
                </wp:positionV>
                <wp:extent cx="53340" cy="62230"/>
                <wp:effectExtent l="3810" t="5715" r="5715" b="8890"/>
                <wp:wrapNone/>
                <wp:docPr id="90" name="墨迹 9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8">
                          <w14:nvContentPartPr>
                            <w14:cNvPr id="90" name="墨迹 90"/>
                            <w14:cNvContentPartPr/>
                          </w14:nvContentPartPr>
                          <w14:xfrm>
                            <a:off x="3785235" y="7344410"/>
                            <a:ext cx="53340" cy="62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8.05pt;margin-top:38.3pt;height:4.9pt;width:4.2pt;z-index:251743232;mso-width-relative:page;mso-height-relative:page;" filled="f" stroked="t" coordsize="21600,21600" o:gfxdata="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">
                <v:fill on="f" focussize="0,0"/>
                <v:stroke weight="0.28937007874015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581275</wp:posOffset>
                </wp:positionH>
                <wp:positionV relativeFrom="paragraph">
                  <wp:posOffset>519430</wp:posOffset>
                </wp:positionV>
                <wp:extent cx="48260" cy="635"/>
                <wp:effectExtent l="4445" t="6985" r="10160" b="6350"/>
                <wp:wrapNone/>
                <wp:docPr id="89" name="墨迹 8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9">
                          <w14:nvContentPartPr>
                            <w14:cNvPr id="89" name="墨迹 89"/>
                            <w14:cNvContentPartPr/>
                          </w14:nvContentPartPr>
                          <w14:xfrm>
                            <a:off x="3724275" y="7377430"/>
                            <a:ext cx="48260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3.25pt;margin-top:40.9pt;height:0.05pt;width:3.8pt;z-index:251742208;mso-width-relative:page;mso-height-relative:page;" filled="f" stroked="t" coordsize="21600,21600" o:gfxdata="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">
                <v:fill on="f" focussize="0,0"/>
                <v:stroke weight="0.3125984251968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2553335</wp:posOffset>
                </wp:positionH>
                <wp:positionV relativeFrom="paragraph">
                  <wp:posOffset>478155</wp:posOffset>
                </wp:positionV>
                <wp:extent cx="1905" cy="68580"/>
                <wp:effectExtent l="3810" t="5080" r="8255" b="10160"/>
                <wp:wrapNone/>
                <wp:docPr id="88" name="墨迹 8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0">
                          <w14:nvContentPartPr>
                            <w14:cNvPr id="88" name="墨迹 88"/>
                            <w14:cNvContentPartPr/>
                          </w14:nvContentPartPr>
                          <w14:xfrm>
                            <a:off x="3696335" y="7336155"/>
                            <a:ext cx="1905" cy="685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01.05pt;margin-top:37.65pt;height:5.4pt;width:0.15pt;z-index:251741184;mso-width-relative:page;mso-height-relative:page;" filled="f" stroked="t" coordsize="21600,21600" o:gfxdata="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">
                <v:fill on="f" focussize="0,0"/>
                <v:stroke weight="0.28692913385826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2451100</wp:posOffset>
                </wp:positionH>
                <wp:positionV relativeFrom="paragraph">
                  <wp:posOffset>544195</wp:posOffset>
                </wp:positionV>
                <wp:extent cx="59055" cy="4445"/>
                <wp:effectExtent l="3810" t="5080" r="6985" b="11430"/>
                <wp:wrapNone/>
                <wp:docPr id="87" name="墨迹 8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1">
                          <w14:nvContentPartPr>
                            <w14:cNvPr id="87" name="墨迹 87"/>
                            <w14:cNvContentPartPr/>
                          </w14:nvContentPartPr>
                          <w14:xfrm>
                            <a:off x="3594100" y="7402195"/>
                            <a:ext cx="59055" cy="44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3pt;margin-top:42.85pt;height:0.35pt;width:4.65pt;z-index:251740160;mso-width-relative:page;mso-height-relative:page;" filled="f" stroked="t" coordsize="21600,21600" o:gfxdata="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">
                <v:fill on="f" focussize="0,0"/>
                <v:stroke weight="0.22551181102362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451735</wp:posOffset>
                </wp:positionH>
                <wp:positionV relativeFrom="paragraph">
                  <wp:posOffset>519430</wp:posOffset>
                </wp:positionV>
                <wp:extent cx="51435" cy="3175"/>
                <wp:effectExtent l="3810" t="5715" r="7620" b="12065"/>
                <wp:wrapNone/>
                <wp:docPr id="86" name="墨迹 8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2">
                          <w14:nvContentPartPr>
                            <w14:cNvPr id="86" name="墨迹 86"/>
                            <w14:cNvContentPartPr/>
                          </w14:nvContentPartPr>
                          <w14:xfrm>
                            <a:off x="3594735" y="7377430"/>
                            <a:ext cx="51435" cy="31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93.05pt;margin-top:40.9pt;height:0.25pt;width:4.05pt;z-index:251739136;mso-width-relative:page;mso-height-relative:page;" filled="f" stroked="t" coordsize="21600,21600" o:gfxdata="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">
                <v:fill on="f" focussize="0,0"/>
                <v:stroke weight="0.21086614173228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352040</wp:posOffset>
                </wp:positionH>
                <wp:positionV relativeFrom="paragraph">
                  <wp:posOffset>506730</wp:posOffset>
                </wp:positionV>
                <wp:extent cx="68580" cy="63500"/>
                <wp:effectExtent l="3175" t="5715" r="5080" b="7620"/>
                <wp:wrapNone/>
                <wp:docPr id="85" name="墨迹 8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3">
                          <w14:nvContentPartPr>
                            <w14:cNvPr id="85" name="墨迹 85"/>
                            <w14:cNvContentPartPr/>
                          </w14:nvContentPartPr>
                          <w14:xfrm>
                            <a:off x="3495040" y="7364730"/>
                            <a:ext cx="68580" cy="635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5.2pt;margin-top:39.9pt;height:5pt;width:5.4pt;z-index:251738112;mso-width-relative:page;mso-height-relative:page;" filled="f" stroked="t" coordsize="21600,21600" o:gfxdata="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">
                <v:fill on="f" focussize="0,0"/>
                <v:stroke weight="0.25519685039370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381885</wp:posOffset>
                </wp:positionH>
                <wp:positionV relativeFrom="paragraph">
                  <wp:posOffset>493395</wp:posOffset>
                </wp:positionV>
                <wp:extent cx="32385" cy="62230"/>
                <wp:effectExtent l="4445" t="5715" r="5080" b="8890"/>
                <wp:wrapNone/>
                <wp:docPr id="84" name="墨迹 8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4">
                          <w14:nvContentPartPr>
                            <w14:cNvPr id="84" name="墨迹 84"/>
                            <w14:cNvContentPartPr/>
                          </w14:nvContentPartPr>
                          <w14:xfrm>
                            <a:off x="3524885" y="7351395"/>
                            <a:ext cx="32385" cy="62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7.55pt;margin-top:38.85pt;height:4.9pt;width:2.55pt;z-index:251737088;mso-width-relative:page;mso-height-relative:page;" filled="f" stroked="t" coordsize="21600,21600" o:gfxdata="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">
                <v:fill on="f" focussize="0,0"/>
                <v:stroke weight="0.311889763779528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319655</wp:posOffset>
                </wp:positionH>
                <wp:positionV relativeFrom="paragraph">
                  <wp:posOffset>451485</wp:posOffset>
                </wp:positionV>
                <wp:extent cx="31115" cy="50165"/>
                <wp:effectExtent l="3810" t="5715" r="6985" b="6985"/>
                <wp:wrapNone/>
                <wp:docPr id="83" name="墨迹 8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5">
                          <w14:nvContentPartPr>
                            <w14:cNvPr id="83" name="墨迹 83"/>
                            <w14:cNvContentPartPr/>
                          </w14:nvContentPartPr>
                          <w14:xfrm>
                            <a:off x="3462655" y="7309485"/>
                            <a:ext cx="31115" cy="501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82.65pt;margin-top:35.55pt;height:3.95pt;width:2.45pt;z-index:251736064;mso-width-relative:page;mso-height-relative:page;" filled="f" stroked="t" coordsize="21600,21600" o:gfxdata="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">
                <v:fill on="f" focussize="0,0"/>
                <v:stroke weight="0.29385826771653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283460</wp:posOffset>
                </wp:positionH>
                <wp:positionV relativeFrom="paragraph">
                  <wp:posOffset>506730</wp:posOffset>
                </wp:positionV>
                <wp:extent cx="38100" cy="50165"/>
                <wp:effectExtent l="3175" t="5715" r="7620" b="6985"/>
                <wp:wrapNone/>
                <wp:docPr id="82" name="墨迹 8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6">
                          <w14:nvContentPartPr>
                            <w14:cNvPr id="82" name="墨迹 82"/>
                            <w14:cNvContentPartPr/>
                          </w14:nvContentPartPr>
                          <w14:xfrm>
                            <a:off x="3426460" y="7364730"/>
                            <a:ext cx="38100" cy="501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9.8pt;margin-top:39.9pt;height:3.95pt;width:3pt;z-index:251735040;mso-width-relative:page;mso-height-relative:page;" filled="f" stroked="t" coordsize="21600,21600" o:gfxdata="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">
                <v:fill on="f" focussize="0,0"/>
                <v:stroke weight="0.27559055118110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254250</wp:posOffset>
                </wp:positionH>
                <wp:positionV relativeFrom="paragraph">
                  <wp:posOffset>454660</wp:posOffset>
                </wp:positionV>
                <wp:extent cx="1270" cy="13970"/>
                <wp:effectExtent l="3810" t="5715" r="8890" b="8255"/>
                <wp:wrapNone/>
                <wp:docPr id="81" name="墨迹 8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7">
                          <w14:nvContentPartPr>
                            <w14:cNvPr id="81" name="墨迹 81"/>
                            <w14:cNvContentPartPr/>
                          </w14:nvContentPartPr>
                          <w14:xfrm>
                            <a:off x="3397250" y="7312660"/>
                            <a:ext cx="1270" cy="139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7.5pt;margin-top:35.8pt;height:1.1pt;width:0.1pt;z-index:251734016;mso-width-relative:page;mso-height-relative:page;" filled="f" stroked="t" coordsize="21600,21600" o:gfxdata="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258695</wp:posOffset>
                </wp:positionH>
                <wp:positionV relativeFrom="paragraph">
                  <wp:posOffset>514350</wp:posOffset>
                </wp:positionV>
                <wp:extent cx="8890" cy="36195"/>
                <wp:effectExtent l="3175" t="5715" r="8890" b="6985"/>
                <wp:wrapNone/>
                <wp:docPr id="80" name="墨迹 8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8">
                          <w14:nvContentPartPr>
                            <w14:cNvPr id="80" name="墨迹 80"/>
                            <w14:cNvContentPartPr/>
                          </w14:nvContentPartPr>
                          <w14:xfrm>
                            <a:off x="3401695" y="7372350"/>
                            <a:ext cx="8890" cy="361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7.85pt;margin-top:40.5pt;height:2.85pt;width:0.7pt;z-index:251732992;mso-width-relative:page;mso-height-relative:page;" filled="f" stroked="t" coordsize="21600,21600" o:gfxdata="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">
                <v:fill on="f" focussize="0,0"/>
                <v:stroke weight="0.24685039370078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197735</wp:posOffset>
                </wp:positionH>
                <wp:positionV relativeFrom="paragraph">
                  <wp:posOffset>487680</wp:posOffset>
                </wp:positionV>
                <wp:extent cx="36830" cy="76200"/>
                <wp:effectExtent l="3175" t="5715" r="8890" b="8890"/>
                <wp:wrapNone/>
                <wp:docPr id="79" name="墨迹 7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59">
                          <w14:nvContentPartPr>
                            <w14:cNvPr id="79" name="墨迹 79"/>
                            <w14:cNvContentPartPr/>
                          </w14:nvContentPartPr>
                          <w14:xfrm>
                            <a:off x="3340735" y="7345680"/>
                            <a:ext cx="36830" cy="762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73.05pt;margin-top:38.4pt;height:6pt;width:2.9pt;z-index:251731968;mso-width-relative:page;mso-height-relative:page;" filled="f" stroked="t" coordsize="21600,21600" o:gfxdata="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">
                <v:fill on="f" focussize="0,0"/>
                <v:stroke weight="0.26275590551181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129155</wp:posOffset>
                </wp:positionH>
                <wp:positionV relativeFrom="paragraph">
                  <wp:posOffset>520700</wp:posOffset>
                </wp:positionV>
                <wp:extent cx="58420" cy="3810"/>
                <wp:effectExtent l="4445" t="6350" r="6985" b="10795"/>
                <wp:wrapNone/>
                <wp:docPr id="78" name="墨迹 7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0">
                          <w14:nvContentPartPr>
                            <w14:cNvPr id="78" name="墨迹 78"/>
                            <w14:cNvContentPartPr/>
                          </w14:nvContentPartPr>
                          <w14:xfrm>
                            <a:off x="3272155" y="7378700"/>
                            <a:ext cx="58420" cy="38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7.65pt;margin-top:41pt;height:0.3pt;width:4.6pt;z-index:251730944;mso-width-relative:page;mso-height-relative:page;" filled="f" stroked="t" coordsize="21600,21600" o:gfxdata="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">
                <v:fill on="f" focussize="0,0"/>
                <v:stroke weight="0.323622047244094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2039620</wp:posOffset>
                </wp:positionH>
                <wp:positionV relativeFrom="paragraph">
                  <wp:posOffset>503555</wp:posOffset>
                </wp:positionV>
                <wp:extent cx="51435" cy="52070"/>
                <wp:effectExtent l="5080" t="5715" r="6350" b="12065"/>
                <wp:wrapNone/>
                <wp:docPr id="77" name="墨迹 7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1">
                          <w14:nvContentPartPr>
                            <w14:cNvPr id="77" name="墨迹 77"/>
                            <w14:cNvContentPartPr/>
                          </w14:nvContentPartPr>
                          <w14:xfrm>
                            <a:off x="3182620" y="7361555"/>
                            <a:ext cx="51435" cy="520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0.6pt;margin-top:39.65pt;height:4.1pt;width:4.05pt;z-index:251729920;mso-width-relative:page;mso-height-relative:page;" filled="f" stroked="t" coordsize="21600,21600" o:gfxdata="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">
                <v:fill on="f" focussize="0,0"/>
                <v:stroke weight="0.301653543307087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051050</wp:posOffset>
                </wp:positionH>
                <wp:positionV relativeFrom="paragraph">
                  <wp:posOffset>488315</wp:posOffset>
                </wp:positionV>
                <wp:extent cx="40005" cy="71120"/>
                <wp:effectExtent l="3810" t="5715" r="5080" b="6985"/>
                <wp:wrapNone/>
                <wp:docPr id="76" name="墨迹 7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2">
                          <w14:nvContentPartPr>
                            <w14:cNvPr id="76" name="墨迹 76"/>
                            <w14:cNvContentPartPr/>
                          </w14:nvContentPartPr>
                          <w14:xfrm>
                            <a:off x="3194050" y="7346315"/>
                            <a:ext cx="40005" cy="711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61.5pt;margin-top:38.45pt;height:5.6pt;width:3.15pt;z-index:251728896;mso-width-relative:page;mso-height-relative:page;" filled="f" stroked="t" coordsize="21600,21600" o:gfxdata="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">
                <v:fill on="f" focussize="0,0"/>
                <v:stroke weight="0.23574803149606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981835</wp:posOffset>
                </wp:positionH>
                <wp:positionV relativeFrom="paragraph">
                  <wp:posOffset>446405</wp:posOffset>
                </wp:positionV>
                <wp:extent cx="46355" cy="45085"/>
                <wp:effectExtent l="3810" t="5715" r="5715" b="5080"/>
                <wp:wrapNone/>
                <wp:docPr id="75" name="墨迹 7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3">
                          <w14:nvContentPartPr>
                            <w14:cNvPr id="75" name="墨迹 75"/>
                            <w14:cNvContentPartPr/>
                          </w14:nvContentPartPr>
                          <w14:xfrm>
                            <a:off x="3124835" y="7304405"/>
                            <a:ext cx="46355" cy="450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56.05pt;margin-top:35.15pt;height:3.55pt;width:3.65pt;z-index:251727872;mso-width-relative:page;mso-height-relative:page;" filled="f" stroked="t" coordsize="21600,21600" o:gfxdata="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">
                <v:fill on="f" focussize="0,0"/>
                <v:stroke weight="0.2099212598425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841500</wp:posOffset>
                </wp:positionH>
                <wp:positionV relativeFrom="paragraph">
                  <wp:posOffset>486410</wp:posOffset>
                </wp:positionV>
                <wp:extent cx="136525" cy="73660"/>
                <wp:effectExtent l="5080" t="5715" r="12065" b="11430"/>
                <wp:wrapNone/>
                <wp:docPr id="74" name="墨迹 7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4">
                          <w14:nvContentPartPr>
                            <w14:cNvPr id="74" name="墨迹 74"/>
                            <w14:cNvContentPartPr/>
                          </w14:nvContentPartPr>
                          <w14:xfrm>
                            <a:off x="2984500" y="7344410"/>
                            <a:ext cx="136525" cy="736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45pt;margin-top:38.3pt;height:5.8pt;width:10.75pt;z-index:251726848;mso-width-relative:page;mso-height-relative:page;" filled="f" stroked="t" coordsize="21600,21600" o:gfxdata="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">
                <v:fill on="f" focussize="0,0"/>
                <v:stroke weight="0.328740157480315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color w:val="0000FF"/>
        </w:rPr>
        <w:t>（3）</w:t>
      </w:r>
      <w:r>
        <w:rPr>
          <w:color w:val="0000FF"/>
          <w:position w:val="-24"/>
        </w:rPr>
        <w:object>
          <v:shape id="_x0000_i1030" o:spt="75" type="#_x0000_t75" style="height:31.15pt;width:4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5">
            <o:LockedField>false</o:LockedField>
          </o:OLEObject>
        </w:object>
      </w:r>
    </w:p>
    <w:p>
      <w:pPr>
        <w:rPr>
          <w:rFonts w:hint="default" w:eastAsiaTheme="minorEastAsia"/>
          <w:strike w:val="0"/>
          <w:lang w:val="en-US" w:eastAsia="zh-CN"/>
        </w:rPr>
      </w:pPr>
      <w:r>
        <w:rPr>
          <w:strike w:val="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749425</wp:posOffset>
                </wp:positionH>
                <wp:positionV relativeFrom="paragraph">
                  <wp:posOffset>134620</wp:posOffset>
                </wp:positionV>
                <wp:extent cx="56515" cy="9525"/>
                <wp:effectExtent l="3810" t="5715" r="9525" b="12700"/>
                <wp:wrapNone/>
                <wp:docPr id="26" name="墨迹 2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7">
                          <w14:nvContentPartPr>
                            <w14:cNvPr id="26" name="墨迹 26"/>
                            <w14:cNvContentPartPr/>
                          </w14:nvContentPartPr>
                          <w14:xfrm>
                            <a:off x="2892425" y="7388860"/>
                            <a:ext cx="56515" cy="95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7.75pt;margin-top:10.6pt;height:0.75pt;width:4.45pt;z-index:251677696;mso-width-relative:page;mso-height-relative:page;" filled="f" stroked="t" coordsize="21600,21600" o:gfxdata="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">
                <v:fill on="f" focussize="0,0"/>
                <v:stroke weight="0.296614173228346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739265</wp:posOffset>
                </wp:positionH>
                <wp:positionV relativeFrom="paragraph">
                  <wp:posOffset>113665</wp:posOffset>
                </wp:positionV>
                <wp:extent cx="57150" cy="4445"/>
                <wp:effectExtent l="4445" t="5715" r="8255" b="10795"/>
                <wp:wrapNone/>
                <wp:docPr id="25" name="墨迹 2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8">
                          <w14:nvContentPartPr>
                            <w14:cNvPr id="25" name="墨迹 25"/>
                            <w14:cNvContentPartPr/>
                          </w14:nvContentPartPr>
                          <w14:xfrm>
                            <a:off x="2882265" y="7367905"/>
                            <a:ext cx="57150" cy="44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6.95pt;margin-top:8.95pt;height:0.35pt;width:4.5pt;z-index:251676672;mso-width-relative:page;mso-height-relative:page;" filled="f" stroked="t" coordsize="21600,21600" o:gfxdata="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">
                <v:fill on="f" focussize="0,0"/>
                <v:stroke weight="0.31566929133858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654175</wp:posOffset>
                </wp:positionH>
                <wp:positionV relativeFrom="paragraph">
                  <wp:posOffset>103505</wp:posOffset>
                </wp:positionV>
                <wp:extent cx="62230" cy="49530"/>
                <wp:effectExtent l="3810" t="5715" r="10795" b="7620"/>
                <wp:wrapNone/>
                <wp:docPr id="24" name="墨迹 2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9">
                          <w14:nvContentPartPr>
                            <w14:cNvPr id="24" name="墨迹 24"/>
                            <w14:cNvContentPartPr/>
                          </w14:nvContentPartPr>
                          <w14:xfrm>
                            <a:off x="2797175" y="7357745"/>
                            <a:ext cx="62230" cy="495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0.25pt;margin-top:8.15pt;height:3.9pt;width:4.9pt;z-index:251675648;mso-width-relative:page;mso-height-relative:page;" filled="f" stroked="t" coordsize="21600,21600" o:gfxdata="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">
                <v:fill on="f" focussize="0,0"/>
                <v:stroke weight="0.2775590551181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656080</wp:posOffset>
                </wp:positionH>
                <wp:positionV relativeFrom="paragraph">
                  <wp:posOffset>84455</wp:posOffset>
                </wp:positionV>
                <wp:extent cx="63500" cy="66040"/>
                <wp:effectExtent l="3810" t="5715" r="9525" b="5080"/>
                <wp:wrapNone/>
                <wp:docPr id="23" name="墨迹 2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0">
                          <w14:nvContentPartPr>
                            <w14:cNvPr id="23" name="墨迹 23"/>
                            <w14:cNvContentPartPr/>
                          </w14:nvContentPartPr>
                          <w14:xfrm>
                            <a:off x="2799080" y="7338695"/>
                            <a:ext cx="63500" cy="660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30.4pt;margin-top:6.65pt;height:5.2pt;width:5pt;z-index:251674624;mso-width-relative:page;mso-height-relative:page;" filled="f" stroked="t" coordsize="21600,21600" o:gfxdata="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">
                <v:fill on="f" focussize="0,0"/>
                <v:stroke weight="0.295354330708661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602105</wp:posOffset>
                </wp:positionH>
                <wp:positionV relativeFrom="paragraph">
                  <wp:posOffset>95250</wp:posOffset>
                </wp:positionV>
                <wp:extent cx="53975" cy="62230"/>
                <wp:effectExtent l="4445" t="6350" r="11430" b="8255"/>
                <wp:wrapNone/>
                <wp:docPr id="22" name="墨迹 2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1">
                          <w14:nvContentPartPr>
                            <w14:cNvPr id="22" name="墨迹 22"/>
                            <w14:cNvContentPartPr/>
                          </w14:nvContentPartPr>
                          <w14:xfrm>
                            <a:off x="2745105" y="7349490"/>
                            <a:ext cx="53975" cy="622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26.15pt;margin-top:7.5pt;height:4.9pt;width:4.25pt;z-index:251673600;mso-width-relative:page;mso-height-relative:page;" filled="f" stroked="t" coordsize="21600,21600" o:gfxdata="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">
                <v:fill on="f" focussize="0,0"/>
                <v:stroke weight="0.333149606299213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86360</wp:posOffset>
                </wp:positionV>
                <wp:extent cx="186690" cy="86995"/>
                <wp:effectExtent l="6985" t="5715" r="8890" b="12065"/>
                <wp:wrapNone/>
                <wp:docPr id="21" name="墨迹 2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72">
                          <w14:nvContentPartPr>
                            <w14:cNvPr id="21" name="墨迹 21"/>
                            <w14:cNvContentPartPr/>
                          </w14:nvContentPartPr>
                          <w14:xfrm>
                            <a:off x="2533650" y="7340600"/>
                            <a:ext cx="186690" cy="869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09.5pt;margin-top:6.8pt;height:6.85pt;width:14.7pt;z-index:251672576;mso-width-relative:page;mso-height-relative:page;" filled="f" stroked="t" coordsize="21600,21600" o:gfxdata="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">
                <v:fill on="f" focussize="0,0"/>
                <v:stroke weight="0.463070866141732pt" color="#F2395B" opacity="65535f" joinstyle="round"/>
                <v:imagedata o:title=""/>
                <o:lock v:ext="edit" aspectratio="f"/>
              </v:shape>
            </w:pict>
          </mc:Fallback>
        </mc:AlternateContent>
      </w:r>
      <w:r>
        <w:rPr>
          <w:strike w:val="0"/>
        </w:rPr>
        <w:drawing>
          <wp:inline distT="0" distB="0" distL="114300" distR="114300">
            <wp:extent cx="1209675" cy="12763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trike w:val="0"/>
          <w:lang w:val="en-US" w:eastAsia="zh-CN"/>
        </w:rPr>
        <w:t>(其中|x|充分小) 除数过小</w:t>
      </w:r>
    </w:p>
    <w:p>
      <w:pPr>
        <w:rPr>
          <w:rFonts w:hint="eastAsia"/>
        </w:rPr>
      </w:pPr>
      <w:r>
        <w:rPr>
          <w:rFonts w:hint="eastAsia"/>
          <w:strike w:val="0"/>
          <w:color w:val="FF0000"/>
        </w:rPr>
        <w:t>（3）</w:t>
      </w:r>
      <w:r>
        <w:rPr>
          <w:strike w:val="0"/>
          <w:color w:val="FF0000"/>
          <w:position w:val="-54"/>
          <w:sz w:val="30"/>
          <w:szCs w:val="30"/>
        </w:rPr>
        <w:object>
          <v:shape id="_x0000_i1031" o:spt="75" type="#_x0000_t75" style="height:60pt;width:151.2pt;" o:ole="t" fillcolor="#FAC090" filled="t" o:preferrelative="t" stroked="f" coordsize="21600,21600">
            <v:path/>
            <v:fill on="t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4">
            <o:LockedField>false</o:LockedField>
          </o:OLEObject>
        </w:object>
      </w:r>
    </w:p>
    <w:p>
      <w:pPr>
        <w:rPr>
          <w:rFonts w:hint="eastAsia"/>
        </w:rPr>
      </w:pPr>
    </w:p>
    <w:p>
      <w:pPr>
        <w:pStyle w:val="8"/>
        <w:numPr>
          <w:ilvl w:val="0"/>
          <w:numId w:val="1"/>
        </w:numPr>
        <w:ind w:firstLineChars="0"/>
        <w:rPr>
          <w:rFonts w:hint="eastAsia"/>
          <w:color w:val="0000FF"/>
        </w:rPr>
      </w:pPr>
      <w:r>
        <w:rPr>
          <w:rFonts w:hint="eastAsia"/>
          <w:color w:val="0000FF"/>
        </w:rPr>
        <w:t>设近似值</w:t>
      </w:r>
      <w:r>
        <w:rPr>
          <w:color w:val="0000FF"/>
          <w:position w:val="-12"/>
        </w:rPr>
        <w:object>
          <v:shape id="_x0000_i1032" o:spt="75" type="#_x0000_t75" style="height:18.25pt;width:74.1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6">
            <o:LockedField>false</o:LockedField>
          </o:OLEObject>
        </w:object>
      </w:r>
      <w:r>
        <w:rPr>
          <w:rFonts w:hint="eastAsia"/>
          <w:color w:val="0000FF"/>
        </w:rPr>
        <w:t>具有四位有效数字，计算中无舍入误差。试分析分别用递推式</w:t>
      </w:r>
    </w:p>
    <w:p>
      <w:pPr>
        <w:pStyle w:val="8"/>
        <w:ind w:left="360" w:firstLine="0" w:firstLineChars="0"/>
        <w:jc w:val="center"/>
        <w:rPr>
          <w:rFonts w:hint="eastAsia"/>
          <w:color w:val="0000FF"/>
        </w:rPr>
      </w:pPr>
      <w:r>
        <w:rPr>
          <w:color w:val="0000FF"/>
          <w:position w:val="-12"/>
        </w:rPr>
        <w:object>
          <v:shape id="_x0000_i1033" o:spt="75" type="#_x0000_t75" style="height:18.25pt;width:81.1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78">
            <o:LockedField>false</o:LockedField>
          </o:OLEObject>
        </w:object>
      </w:r>
      <w:r>
        <w:rPr>
          <w:rFonts w:hint="eastAsia"/>
          <w:color w:val="0000FF"/>
        </w:rPr>
        <w:t xml:space="preserve">  和  </w:t>
      </w:r>
      <w:r>
        <w:rPr>
          <w:color w:val="0000FF"/>
          <w:position w:val="-24"/>
        </w:rPr>
        <w:object>
          <v:shape id="_x0000_i1034" o:spt="75" type="#_x0000_t75" style="height:31.15pt;width:87.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80">
            <o:LockedField>false</o:LockedField>
          </o:OLEObject>
        </w:object>
      </w:r>
    </w:p>
    <w:p>
      <w:pPr>
        <w:pStyle w:val="8"/>
        <w:ind w:left="360" w:firstLine="0" w:firstLineChars="0"/>
        <w:rPr>
          <w:rFonts w:hint="eastAsia"/>
          <w:color w:val="0000FF"/>
        </w:rPr>
      </w:pPr>
      <w:r>
        <w:rPr>
          <w:rFonts w:hint="eastAsia"/>
          <w:color w:val="0000FF"/>
        </w:rPr>
        <w:t>计算</w:t>
      </w:r>
      <w:r>
        <w:rPr>
          <w:color w:val="0000FF"/>
          <w:position w:val="-12"/>
        </w:rPr>
        <w:object>
          <v:shape id="_x0000_i1035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182">
            <o:LockedField>false</o:LockedField>
          </o:OLEObject>
        </w:object>
      </w:r>
      <w:r>
        <w:rPr>
          <w:rFonts w:hint="eastAsia"/>
          <w:color w:val="0000FF"/>
        </w:rPr>
        <w:t>和</w:t>
      </w:r>
      <w:r>
        <w:rPr>
          <w:color w:val="0000FF"/>
          <w:position w:val="-12"/>
        </w:rPr>
        <w:object>
          <v:shape id="_x0000_i1036" o:spt="75" type="#_x0000_t75" style="height:18.25pt;width:17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184">
            <o:LockedField>false</o:LockedField>
          </o:OLEObject>
        </w:object>
      </w:r>
      <w:r>
        <w:rPr>
          <w:rFonts w:hint="eastAsia"/>
          <w:color w:val="0000FF"/>
        </w:rPr>
        <w:t>所得结果是否可靠</w:t>
      </w: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3895725" cy="12096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为稳定算法</w:t>
      </w:r>
    </w:p>
    <w:p>
      <w:pPr/>
      <w:r>
        <w:drawing>
          <wp:inline distT="0" distB="0" distL="114300" distR="114300">
            <wp:extent cx="1514475" cy="228600"/>
            <wp:effectExtent l="0" t="0" r="0" b="0"/>
            <wp:docPr id="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default" w:eastAsiaTheme="minorEastAsia"/>
          <w:lang w:val="en-US" w:eastAsia="zh-CN"/>
        </w:rPr>
      </w:pPr>
      <w:r>
        <w:drawing>
          <wp:inline distT="0" distB="0" distL="114300" distR="114300">
            <wp:extent cx="2162175" cy="657225"/>
            <wp:effectExtent l="9525" t="9525" r="19050" b="19050"/>
            <wp:docPr id="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65722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trike w:val="0"/>
          <w:dstrike w:val="0"/>
          <w:u w:val="single" w:color="FF0000"/>
          <w:lang w:val="en-US" w:eastAsia="zh-CN"/>
        </w:rPr>
        <w:t>误差随递推次数增加而改变</w:t>
      </w:r>
    </w:p>
    <w:p>
      <w:pPr>
        <w:pStyle w:val="8"/>
        <w:ind w:left="360" w:firstLine="0" w:firstLineChars="0"/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Wingdings"/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altName w:val="Arial"/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黑体"/>
    <w:panose1 w:val="02010609060101010101"/>
    <w:charset w:val="00"/>
    <w:family w:val="auto"/>
    <w:pitch w:val="default"/>
    <w:sig w:usb0="800002BF" w:usb1="38CF7CFA" w:usb2="00000016" w:usb3="00000000" w:csb0="00040001" w:csb1="00000000"/>
  </w:font>
  <w:font w:name="Courier New">
    <w:altName w:val="Courier New"/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ymbol">
    <w:altName w:val="Symbol"/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panose1 w:val="020F0502020204030204"/>
    <w:charset w:val="00"/>
    <w:family w:val="swiss"/>
    <w:pitch w:val="default"/>
    <w:sig w:usb0="00000000" w:usb1="00000000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D2319A"/>
    <w:multiLevelType w:val="multilevel"/>
    <w:tmpl w:val="30D2319A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4"/>
    <w:link w:val="3"/>
    <w:semiHidden/>
    <w:qFormat/>
    <w:uiPriority w:val="99"/>
    <w:rPr>
      <w:sz w:val="18"/>
      <w:szCs w:val="18"/>
    </w:rPr>
  </w:style>
  <w:style w:type="character" w:customStyle="1" w:styleId="7">
    <w:name w:val="页脚 Char"/>
    <w:basedOn w:val="4"/>
    <w:link w:val="2"/>
    <w:semiHidden/>
    <w:uiPriority w:val="99"/>
    <w:rPr>
      <w:sz w:val="18"/>
      <w:szCs w:val="18"/>
    </w:rPr>
  </w:style>
  <w:style w:type="paragraph" w:customStyle="1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ink/ink88.xml"/><Relationship Id="rId98" Type="http://schemas.openxmlformats.org/officeDocument/2006/relationships/customXml" Target="ink/ink87.xml"/><Relationship Id="rId97" Type="http://schemas.openxmlformats.org/officeDocument/2006/relationships/customXml" Target="ink/ink86.xml"/><Relationship Id="rId96" Type="http://schemas.openxmlformats.org/officeDocument/2006/relationships/customXml" Target="ink/ink85.xml"/><Relationship Id="rId95" Type="http://schemas.openxmlformats.org/officeDocument/2006/relationships/customXml" Target="ink/ink84.xml"/><Relationship Id="rId94" Type="http://schemas.openxmlformats.org/officeDocument/2006/relationships/customXml" Target="ink/ink83.xml"/><Relationship Id="rId93" Type="http://schemas.openxmlformats.org/officeDocument/2006/relationships/customXml" Target="ink/ink82.xml"/><Relationship Id="rId92" Type="http://schemas.openxmlformats.org/officeDocument/2006/relationships/customXml" Target="ink/ink81.xml"/><Relationship Id="rId91" Type="http://schemas.openxmlformats.org/officeDocument/2006/relationships/customXml" Target="ink/ink80.xml"/><Relationship Id="rId90" Type="http://schemas.openxmlformats.org/officeDocument/2006/relationships/customXml" Target="ink/ink79.xml"/><Relationship Id="rId9" Type="http://schemas.openxmlformats.org/officeDocument/2006/relationships/image" Target="media/image3.wmf"/><Relationship Id="rId89" Type="http://schemas.openxmlformats.org/officeDocument/2006/relationships/customXml" Target="ink/ink78.xml"/><Relationship Id="rId88" Type="http://schemas.openxmlformats.org/officeDocument/2006/relationships/customXml" Target="ink/ink77.xml"/><Relationship Id="rId87" Type="http://schemas.openxmlformats.org/officeDocument/2006/relationships/customXml" Target="ink/ink76.xml"/><Relationship Id="rId86" Type="http://schemas.openxmlformats.org/officeDocument/2006/relationships/customXml" Target="ink/ink75.xml"/><Relationship Id="rId85" Type="http://schemas.openxmlformats.org/officeDocument/2006/relationships/customXml" Target="ink/ink74.xml"/><Relationship Id="rId84" Type="http://schemas.openxmlformats.org/officeDocument/2006/relationships/customXml" Target="ink/ink73.xml"/><Relationship Id="rId83" Type="http://schemas.openxmlformats.org/officeDocument/2006/relationships/customXml" Target="ink/ink72.xml"/><Relationship Id="rId82" Type="http://schemas.openxmlformats.org/officeDocument/2006/relationships/customXml" Target="ink/ink71.xml"/><Relationship Id="rId81" Type="http://schemas.openxmlformats.org/officeDocument/2006/relationships/customXml" Target="ink/ink70.xml"/><Relationship Id="rId80" Type="http://schemas.openxmlformats.org/officeDocument/2006/relationships/customXml" Target="ink/ink69.xml"/><Relationship Id="rId8" Type="http://schemas.openxmlformats.org/officeDocument/2006/relationships/oleObject" Target="embeddings/oleObject3.bin"/><Relationship Id="rId79" Type="http://schemas.openxmlformats.org/officeDocument/2006/relationships/customXml" Target="ink/ink68.xml"/><Relationship Id="rId78" Type="http://schemas.openxmlformats.org/officeDocument/2006/relationships/customXml" Target="ink/ink67.xml"/><Relationship Id="rId77" Type="http://schemas.openxmlformats.org/officeDocument/2006/relationships/customXml" Target="ink/ink66.xml"/><Relationship Id="rId76" Type="http://schemas.openxmlformats.org/officeDocument/2006/relationships/customXml" Target="ink/ink65.xml"/><Relationship Id="rId75" Type="http://schemas.openxmlformats.org/officeDocument/2006/relationships/customXml" Target="ink/ink64.xml"/><Relationship Id="rId74" Type="http://schemas.openxmlformats.org/officeDocument/2006/relationships/customXml" Target="ink/ink63.xml"/><Relationship Id="rId73" Type="http://schemas.openxmlformats.org/officeDocument/2006/relationships/customXml" Target="ink/ink62.xml"/><Relationship Id="rId72" Type="http://schemas.openxmlformats.org/officeDocument/2006/relationships/customXml" Target="ink/ink61.xml"/><Relationship Id="rId71" Type="http://schemas.openxmlformats.org/officeDocument/2006/relationships/customXml" Target="ink/ink60.xml"/><Relationship Id="rId70" Type="http://schemas.openxmlformats.org/officeDocument/2006/relationships/customXml" Target="ink/ink59.xml"/><Relationship Id="rId7" Type="http://schemas.openxmlformats.org/officeDocument/2006/relationships/image" Target="media/image2.wmf"/><Relationship Id="rId69" Type="http://schemas.openxmlformats.org/officeDocument/2006/relationships/customXml" Target="ink/ink58.xml"/><Relationship Id="rId68" Type="http://schemas.openxmlformats.org/officeDocument/2006/relationships/customXml" Target="ink/ink57.xml"/><Relationship Id="rId67" Type="http://schemas.openxmlformats.org/officeDocument/2006/relationships/customXml" Target="ink/ink56.xml"/><Relationship Id="rId66" Type="http://schemas.openxmlformats.org/officeDocument/2006/relationships/customXml" Target="ink/ink55.xml"/><Relationship Id="rId65" Type="http://schemas.openxmlformats.org/officeDocument/2006/relationships/customXml" Target="ink/ink54.xml"/><Relationship Id="rId64" Type="http://schemas.openxmlformats.org/officeDocument/2006/relationships/customXml" Target="ink/ink53.xml"/><Relationship Id="rId63" Type="http://schemas.openxmlformats.org/officeDocument/2006/relationships/customXml" Target="ink/ink52.xml"/><Relationship Id="rId62" Type="http://schemas.openxmlformats.org/officeDocument/2006/relationships/customXml" Target="ink/ink51.xml"/><Relationship Id="rId61" Type="http://schemas.openxmlformats.org/officeDocument/2006/relationships/customXml" Target="ink/ink50.xml"/><Relationship Id="rId60" Type="http://schemas.openxmlformats.org/officeDocument/2006/relationships/customXml" Target="ink/ink49.xml"/><Relationship Id="rId6" Type="http://schemas.openxmlformats.org/officeDocument/2006/relationships/oleObject" Target="embeddings/oleObject2.bin"/><Relationship Id="rId59" Type="http://schemas.openxmlformats.org/officeDocument/2006/relationships/customXml" Target="ink/ink48.xml"/><Relationship Id="rId58" Type="http://schemas.openxmlformats.org/officeDocument/2006/relationships/customXml" Target="ink/ink47.xml"/><Relationship Id="rId57" Type="http://schemas.openxmlformats.org/officeDocument/2006/relationships/customXml" Target="ink/ink46.xml"/><Relationship Id="rId56" Type="http://schemas.openxmlformats.org/officeDocument/2006/relationships/customXml" Target="ink/ink45.xml"/><Relationship Id="rId55" Type="http://schemas.openxmlformats.org/officeDocument/2006/relationships/customXml" Target="ink/ink44.xml"/><Relationship Id="rId54" Type="http://schemas.openxmlformats.org/officeDocument/2006/relationships/customXml" Target="ink/ink43.xml"/><Relationship Id="rId53" Type="http://schemas.openxmlformats.org/officeDocument/2006/relationships/customXml" Target="ink/ink42.xml"/><Relationship Id="rId52" Type="http://schemas.openxmlformats.org/officeDocument/2006/relationships/customXml" Target="ink/ink41.xml"/><Relationship Id="rId51" Type="http://schemas.openxmlformats.org/officeDocument/2006/relationships/customXml" Target="ink/ink40.xml"/><Relationship Id="rId50" Type="http://schemas.openxmlformats.org/officeDocument/2006/relationships/customXml" Target="ink/ink39.xml"/><Relationship Id="rId5" Type="http://schemas.openxmlformats.org/officeDocument/2006/relationships/image" Target="media/image1.wmf"/><Relationship Id="rId49" Type="http://schemas.openxmlformats.org/officeDocument/2006/relationships/customXml" Target="ink/ink38.xml"/><Relationship Id="rId48" Type="http://schemas.openxmlformats.org/officeDocument/2006/relationships/customXml" Target="ink/ink37.xml"/><Relationship Id="rId47" Type="http://schemas.openxmlformats.org/officeDocument/2006/relationships/customXml" Target="ink/ink36.xml"/><Relationship Id="rId46" Type="http://schemas.openxmlformats.org/officeDocument/2006/relationships/customXml" Target="ink/ink35.xml"/><Relationship Id="rId45" Type="http://schemas.openxmlformats.org/officeDocument/2006/relationships/customXml" Target="ink/ink34.xml"/><Relationship Id="rId44" Type="http://schemas.openxmlformats.org/officeDocument/2006/relationships/customXml" Target="ink/ink33.xml"/><Relationship Id="rId43" Type="http://schemas.openxmlformats.org/officeDocument/2006/relationships/customXml" Target="ink/ink32.xml"/><Relationship Id="rId42" Type="http://schemas.openxmlformats.org/officeDocument/2006/relationships/customXml" Target="ink/ink31.xml"/><Relationship Id="rId41" Type="http://schemas.openxmlformats.org/officeDocument/2006/relationships/customXml" Target="ink/ink30.xml"/><Relationship Id="rId40" Type="http://schemas.openxmlformats.org/officeDocument/2006/relationships/customXml" Target="ink/ink29.xml"/><Relationship Id="rId4" Type="http://schemas.openxmlformats.org/officeDocument/2006/relationships/oleObject" Target="embeddings/oleObject1.bin"/><Relationship Id="rId39" Type="http://schemas.openxmlformats.org/officeDocument/2006/relationships/customXml" Target="ink/ink28.xml"/><Relationship Id="rId38" Type="http://schemas.openxmlformats.org/officeDocument/2006/relationships/customXml" Target="ink/ink27.xml"/><Relationship Id="rId37" Type="http://schemas.openxmlformats.org/officeDocument/2006/relationships/customXml" Target="ink/ink26.xml"/><Relationship Id="rId36" Type="http://schemas.openxmlformats.org/officeDocument/2006/relationships/customXml" Target="ink/ink25.xml"/><Relationship Id="rId35" Type="http://schemas.openxmlformats.org/officeDocument/2006/relationships/customXml" Target="ink/ink24.xml"/><Relationship Id="rId34" Type="http://schemas.openxmlformats.org/officeDocument/2006/relationships/customXml" Target="ink/ink23.xml"/><Relationship Id="rId33" Type="http://schemas.openxmlformats.org/officeDocument/2006/relationships/customXml" Target="ink/ink22.xml"/><Relationship Id="rId32" Type="http://schemas.openxmlformats.org/officeDocument/2006/relationships/customXml" Target="ink/ink21.xml"/><Relationship Id="rId31" Type="http://schemas.openxmlformats.org/officeDocument/2006/relationships/customXml" Target="ink/ink20.xml"/><Relationship Id="rId30" Type="http://schemas.openxmlformats.org/officeDocument/2006/relationships/customXml" Target="ink/ink19.xml"/><Relationship Id="rId3" Type="http://schemas.openxmlformats.org/officeDocument/2006/relationships/theme" Target="theme/theme1.xml"/><Relationship Id="rId29" Type="http://schemas.openxmlformats.org/officeDocument/2006/relationships/customXml" Target="ink/ink18.xml"/><Relationship Id="rId28" Type="http://schemas.openxmlformats.org/officeDocument/2006/relationships/customXml" Target="ink/ink17.xml"/><Relationship Id="rId27" Type="http://schemas.openxmlformats.org/officeDocument/2006/relationships/customXml" Target="ink/ink16.xml"/><Relationship Id="rId26" Type="http://schemas.openxmlformats.org/officeDocument/2006/relationships/customXml" Target="ink/ink15.xml"/><Relationship Id="rId25" Type="http://schemas.openxmlformats.org/officeDocument/2006/relationships/image" Target="media/image5.png"/><Relationship Id="rId24" Type="http://schemas.openxmlformats.org/officeDocument/2006/relationships/image" Target="media/image4.wmf"/><Relationship Id="rId23" Type="http://schemas.openxmlformats.org/officeDocument/2006/relationships/customXml" Target="ink/ink14.xml"/><Relationship Id="rId22" Type="http://schemas.openxmlformats.org/officeDocument/2006/relationships/customXml" Target="ink/ink13.xml"/><Relationship Id="rId21" Type="http://schemas.openxmlformats.org/officeDocument/2006/relationships/customXml" Target="ink/ink12.xml"/><Relationship Id="rId20" Type="http://schemas.openxmlformats.org/officeDocument/2006/relationships/customXml" Target="ink/ink11.xml"/><Relationship Id="rId2" Type="http://schemas.openxmlformats.org/officeDocument/2006/relationships/settings" Target="settings.xml"/><Relationship Id="rId191" Type="http://schemas.openxmlformats.org/officeDocument/2006/relationships/fontTable" Target="fontTable.xml"/><Relationship Id="rId190" Type="http://schemas.openxmlformats.org/officeDocument/2006/relationships/numbering" Target="numbering.xml"/><Relationship Id="rId19" Type="http://schemas.openxmlformats.org/officeDocument/2006/relationships/customXml" Target="ink/ink10.xml"/><Relationship Id="rId189" Type="http://schemas.openxmlformats.org/officeDocument/2006/relationships/customXml" Target="../customXml/item1.xml"/><Relationship Id="rId188" Type="http://schemas.openxmlformats.org/officeDocument/2006/relationships/image" Target="media/image18.wmf"/><Relationship Id="rId187" Type="http://schemas.openxmlformats.org/officeDocument/2006/relationships/image" Target="media/image17.wmf"/><Relationship Id="rId186" Type="http://schemas.openxmlformats.org/officeDocument/2006/relationships/image" Target="media/image16.wmf"/><Relationship Id="rId185" Type="http://schemas.openxmlformats.org/officeDocument/2006/relationships/image" Target="media/image15.wmf"/><Relationship Id="rId184" Type="http://schemas.openxmlformats.org/officeDocument/2006/relationships/oleObject" Target="embeddings/oleObject12.bin"/><Relationship Id="rId183" Type="http://schemas.openxmlformats.org/officeDocument/2006/relationships/image" Target="media/image14.wmf"/><Relationship Id="rId182" Type="http://schemas.openxmlformats.org/officeDocument/2006/relationships/oleObject" Target="embeddings/oleObject11.bin"/><Relationship Id="rId181" Type="http://schemas.openxmlformats.org/officeDocument/2006/relationships/image" Target="media/image13.wmf"/><Relationship Id="rId180" Type="http://schemas.openxmlformats.org/officeDocument/2006/relationships/oleObject" Target="embeddings/oleObject10.bin"/><Relationship Id="rId18" Type="http://schemas.openxmlformats.org/officeDocument/2006/relationships/customXml" Target="ink/ink9.xml"/><Relationship Id="rId179" Type="http://schemas.openxmlformats.org/officeDocument/2006/relationships/image" Target="media/image12.wmf"/><Relationship Id="rId178" Type="http://schemas.openxmlformats.org/officeDocument/2006/relationships/oleObject" Target="embeddings/oleObject9.bin"/><Relationship Id="rId177" Type="http://schemas.openxmlformats.org/officeDocument/2006/relationships/image" Target="media/image11.wmf"/><Relationship Id="rId176" Type="http://schemas.openxmlformats.org/officeDocument/2006/relationships/oleObject" Target="embeddings/oleObject8.bin"/><Relationship Id="rId175" Type="http://schemas.openxmlformats.org/officeDocument/2006/relationships/image" Target="media/image10.wmf"/><Relationship Id="rId174" Type="http://schemas.openxmlformats.org/officeDocument/2006/relationships/oleObject" Target="embeddings/oleObject7.bin"/><Relationship Id="rId173" Type="http://schemas.openxmlformats.org/officeDocument/2006/relationships/image" Target="media/image9.wmf"/><Relationship Id="rId172" Type="http://schemas.openxmlformats.org/officeDocument/2006/relationships/customXml" Target="ink/ink155.xml"/><Relationship Id="rId171" Type="http://schemas.openxmlformats.org/officeDocument/2006/relationships/customXml" Target="ink/ink154.xml"/><Relationship Id="rId170" Type="http://schemas.openxmlformats.org/officeDocument/2006/relationships/customXml" Target="ink/ink153.xml"/><Relationship Id="rId17" Type="http://schemas.openxmlformats.org/officeDocument/2006/relationships/customXml" Target="ink/ink8.xml"/><Relationship Id="rId169" Type="http://schemas.openxmlformats.org/officeDocument/2006/relationships/customXml" Target="ink/ink152.xml"/><Relationship Id="rId168" Type="http://schemas.openxmlformats.org/officeDocument/2006/relationships/customXml" Target="ink/ink151.xml"/><Relationship Id="rId167" Type="http://schemas.openxmlformats.org/officeDocument/2006/relationships/customXml" Target="ink/ink150.xml"/><Relationship Id="rId166" Type="http://schemas.openxmlformats.org/officeDocument/2006/relationships/image" Target="media/image8.wmf"/><Relationship Id="rId165" Type="http://schemas.openxmlformats.org/officeDocument/2006/relationships/oleObject" Target="embeddings/oleObject6.bin"/><Relationship Id="rId164" Type="http://schemas.openxmlformats.org/officeDocument/2006/relationships/customXml" Target="ink/ink149.xml"/><Relationship Id="rId163" Type="http://schemas.openxmlformats.org/officeDocument/2006/relationships/customXml" Target="ink/ink148.xml"/><Relationship Id="rId162" Type="http://schemas.openxmlformats.org/officeDocument/2006/relationships/customXml" Target="ink/ink147.xml"/><Relationship Id="rId161" Type="http://schemas.openxmlformats.org/officeDocument/2006/relationships/customXml" Target="ink/ink146.xml"/><Relationship Id="rId160" Type="http://schemas.openxmlformats.org/officeDocument/2006/relationships/customXml" Target="ink/ink145.xml"/><Relationship Id="rId16" Type="http://schemas.openxmlformats.org/officeDocument/2006/relationships/customXml" Target="ink/ink7.xml"/><Relationship Id="rId159" Type="http://schemas.openxmlformats.org/officeDocument/2006/relationships/customXml" Target="ink/ink144.xml"/><Relationship Id="rId158" Type="http://schemas.openxmlformats.org/officeDocument/2006/relationships/customXml" Target="ink/ink143.xml"/><Relationship Id="rId157" Type="http://schemas.openxmlformats.org/officeDocument/2006/relationships/customXml" Target="ink/ink142.xml"/><Relationship Id="rId156" Type="http://schemas.openxmlformats.org/officeDocument/2006/relationships/customXml" Target="ink/ink141.xml"/><Relationship Id="rId155" Type="http://schemas.openxmlformats.org/officeDocument/2006/relationships/customXml" Target="ink/ink140.xml"/><Relationship Id="rId154" Type="http://schemas.openxmlformats.org/officeDocument/2006/relationships/customXml" Target="ink/ink139.xml"/><Relationship Id="rId153" Type="http://schemas.openxmlformats.org/officeDocument/2006/relationships/customXml" Target="ink/ink138.xml"/><Relationship Id="rId152" Type="http://schemas.openxmlformats.org/officeDocument/2006/relationships/customXml" Target="ink/ink137.xml"/><Relationship Id="rId151" Type="http://schemas.openxmlformats.org/officeDocument/2006/relationships/customXml" Target="ink/ink136.xml"/><Relationship Id="rId150" Type="http://schemas.openxmlformats.org/officeDocument/2006/relationships/customXml" Target="ink/ink135.xml"/><Relationship Id="rId15" Type="http://schemas.openxmlformats.org/officeDocument/2006/relationships/customXml" Target="ink/ink6.xml"/><Relationship Id="rId149" Type="http://schemas.openxmlformats.org/officeDocument/2006/relationships/customXml" Target="ink/ink134.xml"/><Relationship Id="rId148" Type="http://schemas.openxmlformats.org/officeDocument/2006/relationships/customXml" Target="ink/ink133.xml"/><Relationship Id="rId147" Type="http://schemas.openxmlformats.org/officeDocument/2006/relationships/customXml" Target="ink/ink132.xml"/><Relationship Id="rId146" Type="http://schemas.openxmlformats.org/officeDocument/2006/relationships/customXml" Target="ink/ink131.xml"/><Relationship Id="rId145" Type="http://schemas.openxmlformats.org/officeDocument/2006/relationships/customXml" Target="ink/ink130.xml"/><Relationship Id="rId144" Type="http://schemas.openxmlformats.org/officeDocument/2006/relationships/customXml" Target="ink/ink129.xml"/><Relationship Id="rId143" Type="http://schemas.openxmlformats.org/officeDocument/2006/relationships/customXml" Target="ink/ink128.xml"/><Relationship Id="rId142" Type="http://schemas.openxmlformats.org/officeDocument/2006/relationships/customXml" Target="ink/ink127.xml"/><Relationship Id="rId141" Type="http://schemas.openxmlformats.org/officeDocument/2006/relationships/customXml" Target="ink/ink126.xml"/><Relationship Id="rId140" Type="http://schemas.openxmlformats.org/officeDocument/2006/relationships/customXml" Target="ink/ink125.xml"/><Relationship Id="rId14" Type="http://schemas.openxmlformats.org/officeDocument/2006/relationships/customXml" Target="ink/ink5.xml"/><Relationship Id="rId139" Type="http://schemas.openxmlformats.org/officeDocument/2006/relationships/customXml" Target="ink/ink124.xml"/><Relationship Id="rId138" Type="http://schemas.openxmlformats.org/officeDocument/2006/relationships/customXml" Target="ink/ink123.xml"/><Relationship Id="rId137" Type="http://schemas.openxmlformats.org/officeDocument/2006/relationships/customXml" Target="ink/ink122.xml"/><Relationship Id="rId136" Type="http://schemas.openxmlformats.org/officeDocument/2006/relationships/customXml" Target="ink/ink121.xml"/><Relationship Id="rId135" Type="http://schemas.openxmlformats.org/officeDocument/2006/relationships/customXml" Target="ink/ink120.xml"/><Relationship Id="rId134" Type="http://schemas.openxmlformats.org/officeDocument/2006/relationships/customXml" Target="ink/ink119.xml"/><Relationship Id="rId133" Type="http://schemas.openxmlformats.org/officeDocument/2006/relationships/customXml" Target="ink/ink118.xml"/><Relationship Id="rId132" Type="http://schemas.openxmlformats.org/officeDocument/2006/relationships/customXml" Target="ink/ink117.xml"/><Relationship Id="rId131" Type="http://schemas.openxmlformats.org/officeDocument/2006/relationships/customXml" Target="ink/ink116.xml"/><Relationship Id="rId130" Type="http://schemas.openxmlformats.org/officeDocument/2006/relationships/customXml" Target="ink/ink115.xml"/><Relationship Id="rId13" Type="http://schemas.openxmlformats.org/officeDocument/2006/relationships/customXml" Target="ink/ink4.xml"/><Relationship Id="rId129" Type="http://schemas.openxmlformats.org/officeDocument/2006/relationships/customXml" Target="ink/ink114.xml"/><Relationship Id="rId128" Type="http://schemas.openxmlformats.org/officeDocument/2006/relationships/customXml" Target="ink/ink113.xml"/><Relationship Id="rId127" Type="http://schemas.openxmlformats.org/officeDocument/2006/relationships/customXml" Target="ink/ink112.xml"/><Relationship Id="rId126" Type="http://schemas.openxmlformats.org/officeDocument/2006/relationships/customXml" Target="ink/ink111.xml"/><Relationship Id="rId125" Type="http://schemas.openxmlformats.org/officeDocument/2006/relationships/customXml" Target="ink/ink110.xml"/><Relationship Id="rId124" Type="http://schemas.openxmlformats.org/officeDocument/2006/relationships/customXml" Target="ink/ink109.xml"/><Relationship Id="rId123" Type="http://schemas.openxmlformats.org/officeDocument/2006/relationships/customXml" Target="ink/ink108.xml"/><Relationship Id="rId122" Type="http://schemas.openxmlformats.org/officeDocument/2006/relationships/customXml" Target="ink/ink107.xml"/><Relationship Id="rId121" Type="http://schemas.openxmlformats.org/officeDocument/2006/relationships/image" Target="media/image7.wmf"/><Relationship Id="rId120" Type="http://schemas.openxmlformats.org/officeDocument/2006/relationships/oleObject" Target="embeddings/oleObject5.bin"/><Relationship Id="rId12" Type="http://schemas.openxmlformats.org/officeDocument/2006/relationships/customXml" Target="ink/ink3.xml"/><Relationship Id="rId119" Type="http://schemas.openxmlformats.org/officeDocument/2006/relationships/customXml" Target="ink/ink106.xml"/><Relationship Id="rId118" Type="http://schemas.openxmlformats.org/officeDocument/2006/relationships/image" Target="media/image6.wmf"/><Relationship Id="rId117" Type="http://schemas.openxmlformats.org/officeDocument/2006/relationships/oleObject" Target="embeddings/oleObject4.bin"/><Relationship Id="rId116" Type="http://schemas.openxmlformats.org/officeDocument/2006/relationships/customXml" Target="ink/ink105.xml"/><Relationship Id="rId115" Type="http://schemas.openxmlformats.org/officeDocument/2006/relationships/customXml" Target="ink/ink104.xml"/><Relationship Id="rId114" Type="http://schemas.openxmlformats.org/officeDocument/2006/relationships/customXml" Target="ink/ink103.xml"/><Relationship Id="rId113" Type="http://schemas.openxmlformats.org/officeDocument/2006/relationships/customXml" Target="ink/ink102.xml"/><Relationship Id="rId112" Type="http://schemas.openxmlformats.org/officeDocument/2006/relationships/customXml" Target="ink/ink101.xml"/><Relationship Id="rId111" Type="http://schemas.openxmlformats.org/officeDocument/2006/relationships/customXml" Target="ink/ink100.xml"/><Relationship Id="rId110" Type="http://schemas.openxmlformats.org/officeDocument/2006/relationships/customXml" Target="ink/ink99.xml"/><Relationship Id="rId11" Type="http://schemas.openxmlformats.org/officeDocument/2006/relationships/customXml" Target="ink/ink2.xml"/><Relationship Id="rId109" Type="http://schemas.openxmlformats.org/officeDocument/2006/relationships/customXml" Target="ink/ink98.xml"/><Relationship Id="rId108" Type="http://schemas.openxmlformats.org/officeDocument/2006/relationships/customXml" Target="ink/ink97.xml"/><Relationship Id="rId107" Type="http://schemas.openxmlformats.org/officeDocument/2006/relationships/customXml" Target="ink/ink96.xml"/><Relationship Id="rId106" Type="http://schemas.openxmlformats.org/officeDocument/2006/relationships/customXml" Target="ink/ink95.xml"/><Relationship Id="rId105" Type="http://schemas.openxmlformats.org/officeDocument/2006/relationships/customXml" Target="ink/ink94.xml"/><Relationship Id="rId104" Type="http://schemas.openxmlformats.org/officeDocument/2006/relationships/customXml" Target="ink/ink93.xml"/><Relationship Id="rId103" Type="http://schemas.openxmlformats.org/officeDocument/2006/relationships/customXml" Target="ink/ink92.xml"/><Relationship Id="rId102" Type="http://schemas.openxmlformats.org/officeDocument/2006/relationships/customXml" Target="ink/ink91.xml"/><Relationship Id="rId101" Type="http://schemas.openxmlformats.org/officeDocument/2006/relationships/customXml" Target="ink/ink90.xml"/><Relationship Id="rId100" Type="http://schemas.openxmlformats.org/officeDocument/2006/relationships/customXml" Target="ink/ink89.xml"/><Relationship Id="rId10" Type="http://schemas.openxmlformats.org/officeDocument/2006/relationships/customXml" Target="ink/ink1.xml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97553 55000 999,'-69'43'-3,"13"-11"-8	,12-14-7,13-11-7,-2-1-4,-15 13 1,-16 12-1,-16 13 0,-7 7 3,-1 4 7,1 3 6,-1 3 7,4 4 1,6 7-3,6 6 8,6 7 0,7-3 0,6-8 0,6-10 0,6-9 0,5-9 0,3-5 0,4-7 0,2-5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19696240872145" units="cm"/>
      <inkml:brushProperty name="height" value="0.011969624087214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703 46100 618,'-26'-43'-3,"-4"17"7	,-3 15 7,-3 16 7,-3 10 4,-3 7 1,-3 6-1,-4 7 0,-6 5-1,-9 7-5,-9 6-3,-10 7-5,-3 0-2,3-2-1,4-3-1,2-3-1,5-4-1,7-3 0,5-3 0,7-2 0,8-6 0,9-6 2,9-6 0,10-6 1,3-2 1,-3 3 1,-3 3 0,-4 4 0,2 1 0,7 0 1,5 0 0,7 0 0,12-2 0,20-3 1,17-3 1,20-2 0,8-3 0,-4 1 0,-3-1 1,-3 1 0,0-1-2,3 1-1,4-1-2,2 1-3,1 1-3,-4 3-7,-3 3-6,-3 4-6,-5-3-10,-5-5-11,-8-7-11,-5-5-11,-7-3-6,-5 4 2,-8 3 0,-5 3 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11314719542861" units="cm"/>
      <inkml:brushProperty name="height" value="0.011131471954286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653 120600 665,'95'0'32,"-9"0"0	,-9 0 0,-10 0 0,5-4-3,19-5-5,18-7-5,19-5-4,-1-3-4,-23 4 0,-21 3-2,-22 3-1,-12 1-4,-4 1-7,-3-1-7,-3 1-8,-12 8-3,-23 20 2,-21 18 1,-22 20 2,-12 6 0,-4-2 0,-3-3 1,-3-3-1,2-4 1,6-3 2,6-3 2,6-2 1,15-6 4,21-6 5,22-6 6,22-6 6,11-9 2,0-8-2,0-10 0,0-9-2,0-2-1,0 6-2,0 7 0,0 6-1,-5 4 0,-9 4 1,-9 3 1,-10 3 1,-6 4 1,-3 7 2,-3 6 1,-4 7 2,-7 4 2,-13 3 2,-12 3 1,-13 4 3,-7 2-1,-4 4-4,-3 3-3,-3 3-3,-3-4-6,-3-8-6,-3-10-8,-4-9-7,2-7-9,7-3-12,5-3-10,7-2-11,6-8-6,7-8 3,5-10 1,7-9 1,5-5 3,2 0 49,4 0 7,3 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58001022040844" units="cm"/>
      <inkml:brushProperty name="height" value="0.0075800102204084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803 119900 977,'0'76'-111,"0"4"38	,0 3 36,0 3 36,-1-1 24,-4-2 9,-3-3 10,-3-3 9,0-7-2,3-9-17,4-10-17,2-8-15,2-8-20,0-2-22,0-3-22,0-3-2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09883885085583" units="cm"/>
      <inkml:brushProperty name="height" value="0.0080988388508558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453 119550 914,'-23'50'-39,"2"0"5	,4 0 5,3 0 7,2 6 9,-1 13 17,1 12 14,-1 13 16,2 1 6,3-9-4,4-10-4,2-8-3,4-4-8,2 3-13,4 3-12,3 4-13,3-7-15,3-16-17,4-15-18,2-15-18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710225276649" units="cm"/>
      <inkml:brushProperty name="height" value="0.00971022527664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353 119800 762,'56'20'34,"13"-9"-1	,12-10 0,13-8-1,9-8-3,7-2-3,5-3-4,7-3-3,-2-4-9,-9-3-14,-9-3-14,-10-2-13,-12 0-13,-16 7-12,-16 6-13,-15 7-1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353 118900 999,'25'90'-4,"0"-18"-3	,0-19-1,0-18-2,-1-14 1,-4-5 1,-3-7 2,-3-5 3,-1-3-11,-1 4-23,1 3-23,-1 3-22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39223951846361" units="cm"/>
      <inkml:brushProperty name="height" value="0.013922395184636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403 120350 532,'-3'-40'0,"-6"23"5	,-7 22 6,-6 22 6,-9 19 3,-13 20 0,-12 18 1,-13 20 0,-15 11 1,-19 7 3,-19 6 3,-19 7 3,21-6-3,59-15-8,59-15-9,60-16-7,33-19-5,6-22 0,6-22 1,6-21-1,16-18 1,25-12-1,25-13 1,25-12 0,-8-1-1,-40 14 1,-41 11 0,-41 14 0,-23 3 0,-6-2 3,-7-3 1,-6-3 2,-6-2 3,-6 0 2,-7 0 4,-6 0 4,-8-2 0,-9-3 2,-9-3-1,-10-2 0,-6-6-1,-3-6-7,-3-6-4,-4-6-6,-2-7-7,-4-6-11,-3-6-10,-3-6-10,2-4-9,6 1-6,6-1-7,6 1-6,5 5-2,3 14 3,4 11 3,2 14 2,4 8 6,2 7 52,4 6 0,3 7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00928824394941" units="cm"/>
      <inkml:brushProperty name="height" value="0.010092882439494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3053 127200 733,'-30'29'21,"-9"10"2	,-9 10 2,-10 9 2,-8 9 1,-5 9 0,-8 10-1,-5 10 1,1 0-4,10-5-8,9-7-7,9-5-8,7-8-2,2-5 2,4-7 3,3-5 1,3-11-11,3-11-28,4-14-26,2-11-28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30987260490656" units="cm"/>
      <inkml:brushProperty name="height" value="0.013098726049065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91603 142650 565,'52'-22'-65,"2"6"33	,4 7 31,3 6 31,0 3 18,-3 0 3,-3 0 2,-4 0 3,-2 1-2,-4 4-8,-3 3-6,-3 3-8,-6 4-4,-10 7-5,-9 6-2,-9 7-4,-6 4-3,-4 3-4,-3 3-4,-3 4-3,-6 2-2,-10 4-4,-9 3-1,-9 3-3,-2-2-2,7-6 0,5-6-1,7-6 0,6-6 2,7-2 4,5-3 5,7-3 5,6-6 2,7-5 1,5-7 0,7-5 1,6-4-1,7 0-5,5 0-3,7 0-4,8 0-7,9 0-9,9 0-11,10 0-9,1-2-9,-5-3-5,-8-3-6,-5-2-6,-8-3-1,-10 1 4,-9-1 3,-9 1 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60967502743006" units="cm"/>
      <inkml:brushProperty name="height" value="0.016096750274300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8803 142150 460,'-55'0'3,"41"0"4	,41 0 2,40 0 4,28-2 2,16-3 2,16-3 3,15-2 1,11-5 3,7-2 3,5-3 1,7-3 4,11-1 1,15 4 1,16 3 2,16 3 1,4 1-1,-5 1-2,-8-1-3,-5 1-3,-3 1-5,-1 3-6,1 3-7,-1 4-6,-6 1-4,-12 0-1,-13 0-2,-12 0-2,-17 0-1,-23 0 0,-21 0 0,-22 0 0,-12 0-2,-4 0-4,-3 0-3,-3 0-4,-6 0-10,-10 0-15,-9 0-14,-9 0-16,-10-2-4,-9-3 7,-9-3 6,-10-2 7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94753 140400 999,'-48'25'-6,"2"0"-13	,4 0-14,3 0-12,0 6 4,-3 13 21,-3 12 21,-4 13 20,1 4 6,2-3-10,4-3-11,3-2-10,3-6-5,3-6-4,4-6-1,2-6-3,4-6-8,2-2-17,4-3 9,3-3 3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45748183131218" units="cm"/>
      <inkml:brushProperty name="height" value="0.014574818313121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2003 46300 508,'-44'101'-12,"13"4"8	,12 3 6,13 3 8,6 6 3,0 9 2,0 10 2,0 10 0,0 7 2,0 6 0,0 7 1,0 6 1,-1 4-1,-4 4 0,-3 3-1,-3 3-2,0 6 0,3 9 0,4 10-1,2 10-1,2-3 0,0-11 0,0-14-1,0-11-1,0-7 0,0 0 0,0 0-1,0 0 0,0 1-1,0 4-1,0 3-1,0 3 0,0-5-1,0-12 0,0-13-2,0-12-1,0-10 0,0-6-1,0-6-1,0-6-1,0-4-1,0 1 0,0-1 0,0 1-1,0-3 0,0-2 1,0-3 0,0-3 0,-1-4 1,-4-3 0,-3-3 0,-3-2 1,0-6-1,3-6 1,4-6-1,2-6 0,2-7 0,0-6-2,0-6 0,0-6-1,0-4-1,0 1-2,0-1-1,0 1-2,0 1 0,0 3 0,0 3 0,0 4 0,0-3-2,0-5-6,0-7-6,0-5-5,2-12-7,2-16-5,4-15-7,3-15-5,0-7-5,-3 3-1,-3 3-2,-4 4-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64822340756655" units="cm"/>
      <inkml:brushProperty name="height" value="0.0096482234075665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94003 140200 767,'25'26'-27,"0"4"10	,0 3 12,0 3 10,0 3 7,0 3 2,0 3 1,0 4 3,3 4 0,7 6 3,5 7 0,7 6 2,2 3 1,-4 0 0,-3 0 1,-3 0 2,-1-2-6,-1-3-9,1-3-10,-1-2-11,-3-6-13,-5-6-18,-8-6-18,-5-6-19,-3-7-5,-1-6 5,1-6 17,-1-6 6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3669913262129" units="cm"/>
      <inkml:brushProperty name="height" value="0.011366991326212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93053 140300 651,'47'0'-5,"-6"0"-12	,-7 0-10,-6 0-11,-1 0 2,2 0 17,4 0 17,3 0 16,-2 4 9,-5 10 3,-8 10 2,-5 9 3,-5 6-1,-3 3-2,-3 3-3,-4 4-3,-4 2-2,-6 4 0,-7 3-2,-6 3 0,-3 4-2,0 7-6,0 6-4,0 7-4,2-4-4,2-12 0,4-13-1,3-12 0,6-10 2,10-6 5,9-6 7,9-6 5,7-6 3,2-2 0,4-3 0,3-3 1,2-4-2,-1-3-3,1-3-2,-1-2-4,2-3-5,3 1-11,4-1-10,2 1-9,2-3-12,0-2-12,0-3-12,0-3-12,-5-1-4,-9 4 6,-9 3 7,-10 3 4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31093477830291" units="cm"/>
      <inkml:brushProperty name="height" value="0.013109347783029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90653 140500 565,'-47'4'-13,"7"10"3	,5 10 3,7 9 4,5 7 3,2 7 4,4 6 4,3 7 3,3 5 3,3 7 1,4 6 2,2 7 1,2-3 0,0-8-2,0-10-2,0-9-2,3-9-4,7-5-6,5-7-5,7-5-5,3-8-4,0-5-3,0-7-1,0-5-3,0-8 0,0-5 0,0-7 1,0-5 0,2-6 1,2-3 0,4-3 0,3-2 2,2-6-1,-1-6 2,1-6 1,-1-6 3,-3-1 10,-5 7 0,-8 6 0,-5 7 0,-3 7 0,-1 9 0,1 10 0,-1 10 0,1 2 0,-1-3 0,1-3 0,-1-2 0,-1 3 0,-3 14 0,-3 11 0,-4 14 10,-1 7 16,0 3 1,0 3 1,0 4 2,2-1 0,2-3-2,4-3-2,3-2-1,5-5 0,6-2-2,6-3-1,6-3 0,4-6-2,-1-5-3,1-7-3,-1-5-2,2-6-2,3-3-2,4-3 0,2-2-2,-1-5-2,-6-2-3,-7-3-2,-6-3-3,-3-4-2,0-3 0,0-3 1,0-2-1,-1-3 0,-4 1 0,-3-1 0,-3 1 0,-5 1 0,-5 3-2,-8 3 0,-5 4 0,-7-1-1,-5-3 1,-8-3-1,-5-2 1,-5-1 1,-3 3 0,-3 3 1,-4 4 1,1 4 1,2 6 0,4 7 2,3 6 0,3 3 0,3 0-1,4 0 1,2 0-2,4 1 0,2 4-4,4 3-1,3 3-4,5 1-1,6 1-3,6-1-2,6 1-2,11-3-3,16-2-1,16-3-2,15-3-2,7-2-1,-4 0 12,-3 0 18,-3 0 0,-3-4 0,-3-5 0,-3-7 0,-4-5 0,-2-4 0,-4 0 0,-3 0 0,-3 0 0,-1 1 0,-1 4 0,1 3 0,-1 3 0,-3 3 0,-5 3 0,-8 3 0,-5 4 0,-5 2 0,-3 4 0,-3 3 5,-4 3 39,-2 4-2,-4 7-1,-3 6-2,-3 7-2,0 5-1,3 7 2,4 6 0,2 7 1,2 2-2,0 1-3,0-1-3,0 1-4,3-3-4,7-2-3,5-3-3,7-3-4,3-4-4,0-3-4,0-3-3,0-2-5,-3-5-2,-6-2-1,-7-3 0,-6-3 0,-6-1-2,-6 4 1,-7 3-2,-6 3 0,-4-2-1,-4-6-2,-3-6-3,-3-6-1,-1-6-5,-1-2-6,1-3-6,-1-3-6,2-6-6,3-5-7,4-7-6,2-5-8,5-4 1,7 0 7,5 0 57,7 0 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9584016501904" units="cm"/>
      <inkml:brushProperty name="height" value="0.011958401650190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8953 141000 619,'94'-24'65,"-13"4"-7	,-12 3-6,-13 3-8,-6 3-5,0 3-4,0 3-4,0 4-3,0 1-9,0 0-9,0 0-12,0 0-11,-1 0-7,-4 0-5,-3 0-5,-3 0-4,-3 0-8,-3 0-11,-3 0-11,-4 0-1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3519849255681" units="cm"/>
      <inkml:brushProperty name="height" value="0.011351984925568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8503 140350 652,'0'50'23,"0"0"0	,0 0 2,0 0 0,-1 6 1,-4 13 2,-3 12 2,-3 13 1,0 4-1,3-3-3,4-3-2,2-2-4,1-6-4,-4-6-6,-3-6-6,-3-6-5,0-7-9,3-6-12,4-6-10,2-6-1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05179046094418" units="cm"/>
      <inkml:brushProperty name="height" value="0.0090517904609441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6453 142200 818,'52'21'-8,"2"-5"13	,4-7 14,3-5 12,2-4 5,-1 0-4,1 0-4,-1 0-5,-1 0-9,-3 0-12,-3 0-15,-4 0-13,-4 0-13,-6 0-15,-7 0-14,-6 0-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7895769178867" units="cm"/>
      <inkml:brushProperty name="height" value="0.01078957691788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6453 141800 686,'47'0'12,"-6"0"4	,-7 0 2,-6 0 5,0 0 1,7 0 3,5 0 2,7 0 1,2 0-1,-4 0-5,-3 0-5,-3 0-6,-1 0-1,-1 0-1,1 0 2,-1 0-1,-1 0-10,-3 0-25,-3 0-24,-4 0-24,-2 1-10,-4 4 3,-3 3 3,-3 3 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0960675626993" units="cm"/>
      <inkml:brushProperty name="height" value="0.010096067562699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5953 141650 733,'-48'-18'1,"2"17"12	,4 15 10,3 16 11,3 9 5,3 3-4,4 3-3,2 4-3,1 1-5,-4 0-5,-3 0-7,-3 0-6,-3 1-8,-3 4-6,-3 3-8,-4 3-8,2-4-4,7-8-1,5-10-2,7-9-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788921430707" units="cm"/>
      <inkml:brushProperty name="height" value="0.01178892143070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5353 141300 628,'27'48'14,"2"-3"6	,4-3 5,3-2 7,2 2 3,-1 9 3,1 10 2,-1 10 3,-1 2-3,-3-3-7,-3-3-8,-4-2-8,-2-5-8,-4-2-9,-3-3-9,-3-3-9,-1-4-11,-1-3-9,1-3-12,-1-2-9,-1-5-7,-3-2 1,-3-3-1,-4-3-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75097808986902" units="cm"/>
      <inkml:brushProperty name="height" value="0.0097509780898690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4653 140450 759,'69'3'-12,"-13"6"12	,-12 7 14,-13 6 12,-6 3 6,0 0-1,0 0 0,0 0-2,-3 0-2,-6 0-4,-7 0-5,-6 0-5,-4 3-5,-4 6-8,-3 7-6,-3 6-9,-8 3-4,-12 0-2,-13 0-4,-12 0-1,-2-2-2,10-3 0,9-3 1,9-2 1,7-8 2,2-8 7,4-10 6,3-9 6,6-4 7,10 4 9,9 3 7,9 3 8,7-1 4,2-2-3,4-3-2,3-3-2,5-2-7,6 0-14,6 0-14,6 0-13,0 0-13,-5 0-11,-8 0-13,-5 0-1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58222038298845" units="cm"/>
      <inkml:brushProperty name="height" value="0.015822203829884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3603 46600 468,'-22'148'0,"7"-3"4	,5-3 3,7-2 4,5 3 2,2 14 2,4 11 1,3 14 1,3 13 2,3 16 0,4 15 0,2 17 0,-1 13 0,-6 13 1,-7 12 1,-6 13-1,-3 7 2,0 4-1,0 3 1,0 3 0,2-7 0,2-15-2,4-15-2,3-16-2,0-19-1,-3-22-1,-3-22-2,-4-21-1,1 4-1,2 31 1,4 32-1,3 31 1,2 3-1,-1-25-1,1-25-2,-1-25-2,-1-19-1,-3-12-3,-3-13-3,-4-12-2,1-16 0,2-19 0,4-18 1,3-19 0,0-10-1,-3 1-4,-3-1-4,-4 1-4,-1-6-5,0-8-3,0-10-5,0-9-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8262673020363" units="cm"/>
      <inkml:brushProperty name="height" value="0.010826267302036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3953 141550 684,'0'46'-3,"0"-5"-6	,0-7-6,0-5-6,0-1 3,0 6 8,0 7 10,0 6 10,0 1 3,0-3 0,0-3 0,0-2-2,-1-3 0,-4 1 0,-3-1-1,-3 1 0,0-9-6,3-15-8,4-15-11,2-16-10,7-10-3,9-3 1,9-3 1,10-2 2,5-1 2,-1 3 1,1 3 12,-1 4 9,2 2 0,3 4 0,4 3 0,2 3 0,1 1 0,-4 1 0,-3-1 5,-3 1 17,-3 1 4,-3 3 1,-3 3 3,-4 4 2,-2 2 1,-4 4-1,-3 3 1,-3 3 0,-3 4-2,-3 7-1,-3 6-1,-4 7-3,-1 4-1,0 3-2,0 3-3,0 4-2,-1-1-6,-4-3-13,-3-3-12,-3-2-11,2-6-14,6-6-14,6-6-16,6-6-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3453 141000 999,'-22'-43'-72,"7"17"13	,5 15 14,7 16 13,3 7 5,0 1 13,0-1 14,0 1 0,2-1 0,2 1 0,4-1 0,3 1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7504753395915" units="cm"/>
      <inkml:brushProperty name="height" value="0.010750475339591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3553 141500 689,'0'46'2,"0"-5"5	,0-7 5,0-5 5,0-3 5,0 4 2,0 3 2,0 3 4,0-1 1,0-2 0,0-3-1,0-3 1,-1 1-5,-4 6-10,-3 7-11,-3 6-9,-1-1-9,-1-5-8,1-7-9,-1-5-9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95085760951042" units="cm"/>
      <inkml:brushProperty name="height" value="0.0099508576095104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3103 141350 744,'-23'-24'-58,"2"4"22	,4 3 21,3 3 21,0 4 12,-3 7 2,-3 6 3,-4 7 1,-4 4 2,-6 3-1,-7 3 0,-6 4-1,-3 2 1,0 4 3,0 3 2,0 3 1,2 1-2,2 1-10,4-1-9,3 1-9,9-1-5,16 1-2,16-1-2,15 1-2,11-4-1,7-6 1,5-6 0,7-6 0,5-4 1,2 1-2,4-1 0,3 1-1,-2-3 0,-5-2-1,-8-3-1,-5-3 0,-3-1 0,-1 4 1,1 3 1,-1 3 0,-4 3 2,-10 3 1,-9 3 3,-9 4 2,-8 1 0,-6 0 0,-7 0 0,-6 0-1,-6 0 3,-6 0 5,-7 0 5,-6 0 5,-3 0 0,0 0-6,0 0-4,0 0-5,3-4-6,7-5-5,5-7-5,7-5-6,5-4-4,2 0-2,4 0-4,3 0-3,3-4 7,3-5 30,4-7 0,2-5 0,4-3 0,2 4 0,4 3 0,3 3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4187596589327" units="cm"/>
      <inkml:brushProperty name="height" value="0.010418759658932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0603 141350 710,'94'25'39,"-13"0"-5	,-12 0-4,-13 0-5,-9-2-3,-6-3-2,-7-3-1,-6-2-2,-3-1-3,0 3-2,0 3-4,0 4-4,-3 2-1,-6 4 1,-7 3 1,-6 3-1,-8 4 2,-9 7 0,-9 6 0,-10 7 1,-3 0-2,3-2-6,4-3-4,2-3-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96181555092335" units="cm"/>
      <inkml:brushProperty name="height" value="0.0099618155509233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9403 141850 743,'52'21'7,"2"-5"7	,4-7 5,3-5 6,6-4 3,10 0 0,9 0 0,9 0-1,5-4-1,0-5-5,0-7-5,0-5-4,-3-3-6,-6 4-9,-7 3-8,-6 3-8,-8 3-10,-9 3-12,-9 3-12,-10 4-11,-8-1-5,-5-3 1,-8-3 1,-5-2 48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8153 141300 999,'-70'4'-65,"9"10"20	,9 10 22,10 9 22,3 9 13,-3 9 6,-3 10 5,-4 10 7,-2 2-3,-4-3-12,-3-3-11,-3-2-12,0-3-12,3 1-13,4-1-14,2 1-14,8-7-4,13-12 55,12-13 10,13-12 0,3-7 0,-6 1 0,-7-1 0,-6 1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875868555158377" units="cm"/>
      <inkml:brushProperty name="height" value="0.0087586855515837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7253 141200 845,'50'95'-21,"0"-9"15	,0-10 16,0-8 16,2-6 5,2 1-5,4-1-5,3 1-6,0-3-3,-3-2-4,-3-3-2,-4-3-4,-4-6 1,-6-5 1,-7-7 2,-6-5 3,-4-6-6,-4-3-14,-3-3-12,-3-2-13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6453 140550 999,'24'-22'-154,"-4"6"59	,-3 7 95,-3 6 0,2 6 0,6 6 0,6 7 0,6 6 0,0 3 0,-5 0 0,-8 0 0,-5 0 0,-5-2 7,-3-3 16,-3-3-6,-4-2-6,-1 0-6,0 7-6,0 6-5,0 7-6,-1 2-4,-4 1-1,-3-1 6,-3 1 11,-3-1 0,-3 1 0,-3-1 0,-4 1 0,1-3 0,2-2 0,4-3 0,3-3 0,2-6 0,-1-5 0,1-7 0,-1-5 0,5-4 0,10 0 0,9 0 0,9 0 0,7 0 0,2 0 0,4 0 0,3 0 0,2-2 0,-1-3 0,1-3 0,-1-2 0,-1-1 0,-3 3 0,-3 3 0,-4 4 0,-2 1 0,-4 0 0,-3 0 0,-3 0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56095568835735" units="cm"/>
      <inkml:brushProperty name="height" value="0.0095609556883573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5653 141550 774,'-23'95'-56,"2"-9"20	,4-10 20,3-8 22,2-4 8,-1 3-1,1 3-2,-1 4-3,2-6 1,3-11 1,4-14 2,2-11 1,2-14-4,0-11-10,0-14-10,0-11-10,2-11-3,2-5 1,4-7 2,3-5 2,5-6 2,6-3 2,6-3 1,6-2 2,7 0 2,6 7 8,6 6 2,6 7 0,2 4 0,-3 3 0,-3 3 0,-4 4 0,-4 4 0,-6 6 0,-7 7 0,-6 6 0,-3 4 0,0 4 0,0 3 13,0 3 1,-1 4 3,-4 7 2,-3 6 3,-3 7 1,-1 5 4,-1 7 2,1 6 3,-1 7 4,-1-1 0,-3-6-1,-3-6-2,-4-6-1,-1-2-6,0 3-9,0 3-9,0 4-11,0-3-13,0-5-19,0-7-17,0-5-1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80559400469065" units="cm"/>
      <inkml:brushProperty name="height" value="0.018055940046906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8053 46300 410,'-22'29'3,"7"10"2	,5 10 2,7 9 3,3 12 1,0 16 0,0 15 2,0 17 0,0 13 1,0 13 2,0 12 2,0 13 1,0 6 0,0 0 0,0 0 0,0 0-1,-1-10-1,-4-18 0,-3-19 0,-3-18-1,0-18-1,3-16-1,4-15-3,2-15-2,2 19 0,0 57 2,0 56 1,0 57 2,0 16 0,0-21-1,0-22 0,0-22-1,0-8 0,0 6-1,0 7 0,0 6 0,0-1-1,0-5 0,0-7-1,0-5 1,0-8-2,0-5 0,0-7-2,0-5-1,0-6-1,0-3 0,0-3 0,0-2 1,0-11-1,0-15 0,0-15 0,0-16 1,0-5-1,0 6 0,0 7 0,0 6-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5003 140950 999,'24'25'-12,"-4"0"0	,-3 0 0,-3 0 0,-1-2-4,-1-3-9,1-3-9,-1-2-9,1-5-4,-1-2 11,1-3 36,-1-3 0,1-1 0,-1 4 0,1 3 0,-1 3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86016682907939" units="cm"/>
      <inkml:brushProperty name="height" value="0.008601668290793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5053 141550 861,'0'48'-126,"0"-3"43	,0-3 76,0-2 7,0-1 0,0 3 29,0 3 7,0 4 4,-1 2 2,-4 4 1,-3 3 1,-3 3 1,-1-2-6,-1-6-14,1-6-13,-1-6-15,4-12-18,6-15-21,6-15-23,6-16-2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881389249116182" units="cm"/>
      <inkml:brushProperty name="height" value="0.0088138924911618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4653 141200 840,'-70'3'1,"9"6"8	,9 7 8,10 6 7,5 3 2,-1 0-6,1 0-5,-1 0-7,4 1-4,6 4-2,6 3-3,6 3-3,5-1 2,3-2 5,4-3 4,2-3 6,4-2-1,2 0-6,4 0-8,3 0-6,6 0-3,10 0 0,9 0 1,9 0 1,4-2 1,-4-3 0,-3-3 1,-3-2 1,-3-1 0,-3 3 1,-3 3 1,-4 4-1,-2-1 2,-4-3-1,-3-3 2,-3-2 0,-5-1 0,-5 3 0,-8 3 0,-5 4 0,-8 2 2,-10 4 4,-9 3 4,-9 3 3,-5-1 0,0-2-2,0-3-5,0-3-2,3-4-2,7-3 0,5-3 1,7-2 1,6-9-1,7-12-1,5-13-2,7-12-3,5-5-10,2 3-23,4 3-21,3 4-22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2092502638698" units="cm"/>
      <inkml:brushProperty name="height" value="0.010209250263869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2803 141250 725,'47'4'1,"-6"10"7	,-7 10 7,-6 9 7,-1 2 3,2-2 1,4-3 0,3-3 1,-2-1-1,-5 4-2,-8 3-2,-5 3-1,-5 1-5,-3 1-5,-3-1-7,-4 1-4,-4 1-7,-6 3-4,-7 3-5,-6 4-5,-6 1-3,-6 0-1,-7 0-2,-6 0 0,0-2 0,7-3 0,5-3 2,7-2 1,6-6 3,7-6 7,5-6 6,7-6 6,3-4 5,0 1 6,0-1 6,0 1 5,6-3 5,13-2 4,12-3 3,13-3 3,8-4 0,2-3-4,4-3-6,3-2-5,3-3-10,3 1-15,4-1-15,2 1-15,1-1-11,-4 1-6,-3-1-8,-3 1-6,-8-1-2,-12 1 3,-13-1 44,-12 1 2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0304597765207" units="cm"/>
      <inkml:brushProperty name="height" value="0.011030459776520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1653 141900 671,'47'0'3,"-6"0"5	,-7 0 6,-6 0 6,-1 0 3,2 0 0,4 0 2,3 0 1,5 0 3,6 0 4,6 0 5,6 0 4,0 0-9,-5 0-22,-8 0-21,-5 0-23,-3 0-15,-1 0-8,1 0-9,-1 0-7,-3 0-2,-5 0 5,-8 0 6,-5 0 57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1227974519134" units="cm"/>
      <inkml:brushProperty name="height" value="0.010122797451913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1103 141250 731,'0'-46'-47,"0"10"8	,0 10 9,0 9 7,2 12 9,2 16 8,4 15 10,3 17 9,0 8 6,-3 4 2,-3 3 3,-4 3 3,-1 7 2,0 14 3,0 11 4,0 14 2,0 0 1,0-8-3,0-10-4,0-9-2,0-7-7,0-3-7,0-3-8,0-2-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795644707977772" units="cm"/>
      <inkml:brushProperty name="height" value="0.0079564470797777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9153 142400 930,'-14'21'2,"22"-5"2	,22-7 3,21-5 3,13-4-1,3 0-2,4 0-4,2 0-2,2 0-1,0 0 4,0 0 4,0 0 2,-3-2-6,-6-3-16,-7-3-17,-6-2-16,-6-1-10,-6 3-3,-7 3-2,-6 4 18,-4-1 42,-4-3 0,-3-3 0,-3-2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743987644091249" units="cm"/>
      <inkml:brushProperty name="height" value="0.0074398764409124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9153 141900 995,'30'21'-4,"9"-5"2	,9-7 3,10-5 3,5-4 0,-1 0-3,1 0-1,-1 0-2,-1 0-3,-3 0-3,-3 0-3,-4 0-3,-6 0-4,-9 0-2,-9 0-3,-10 0-2,-1 0-7,6 0-8,6 0-8,6 0 41,0-2 7,-5-3 0,-8-3 0,-5-2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00470465421677" units="cm"/>
      <inkml:brushProperty name="height" value="0.0090047046542167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8553 141650 822,'-119'96'49,"13"-5"-10	,12-7-10,13-5-11,5-4-5,-4 0-2,-3 0-2,-3 0-1,0 0-6,3 0-12,4 0-12,2 0-10,8-7-10,13-11-7,12-14-8,13-11-6,8-9-3,2-3 23,4-3 43,3-2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0044702887535" units="cm"/>
      <inkml:brushProperty name="height" value="0.011004470288753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7803 141400 673,'25'26'0,"0"4"2	,0 3 0,0 3 2,2 4 5,2 7 10,4 6 9,3 7 10,2 4 4,-1 3-1,1 3-3,-1 4-1,-1-1-6,-3-3-10,-3-3-9,-4-2-10,-2-6-6,-4-6-4,-3-6-4,-3-6-4,-1-6-9,-1-2-14,1-3-14,-1-3-1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83097999542952" units="cm"/>
      <inkml:brushProperty name="height" value="0.018309799954295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553 46450 404,'0'145'-23,"0"-9"9	,0-10 9,0-8 8,0-3 5,0 7 0,0 6 0,0 7 1,0-7 1,0-19-1,0-18 2,0-19-1,-1 10 2,-4 42 3,-3 40 2,-3 41 3,0 21 1,3 4-1,4 3 1,2 3-1,4 1 1,2 1-1,4-1 1,3 1 1,3 1-1,3 3 1,4 3-1,2 4 1,2-3-1,0-5-1,0-7-1,0-5 0,0-8-2,0-5 0,0-7-2,0-5-1,-1-8-1,-4-5 0,-3-7-1,-3-5-1,-1-12-1,-1-16-3,1-15-1,-1-15-3,-1-15 0,-3-12 0,-3-13 0,-4-12 1,-1-2 0,0 9-1,0 10-1,0 10 0,-1-1 0,-4-9-1,-3-10 0,-3-8-1,-1-9-1,-1-6-6,1-6-3,-1-6-5,2-13-9,3-19-18,4-18-15,2-19-17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3674428537488" units="cm"/>
      <inkml:brushProperty name="height" value="0.010367442853748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6603 140700 714,'45'-44'-42,"-9"13"23	,-9 12 24,-10 13 24,-3 7 9,3 4-5,4 3-4,2 3-6,1 6-3,-4 9-4,-3 10-3,-3 10-4,-3 5 0,-3 4 3,-3 3 1,-4 3 3,-4 1 1,-6 1 1,-7-1-1,-6 1 1,-3-6-7,0-8-11,0-10-13,0-9-12,3-5-5,7 0 3,5 0 3,7 0 2,6-4 3,7-5 3,5-7 4,7-5 3,6-4 1,7 0 0,5 0-1,7 0 1,2 0-6,-4 0-8,-3 0-9,-3 0-10,-3-2-5,-3-3-4,-3-3 20,-4-2 3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72270965576172" units="cm"/>
      <inkml:brushProperty name="height" value="0.0097227096557617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6103 141650 761,'-45'140'-40,"9"-18"5	,9-19 7,10-18 6,5-14 5,-1-5 4,1-7 4,-1-5 4,2-8 2,3-5-1,4-7 1,2-5-1,4-11-1,2-11 3,4-14 2,3-11 0,3-9 0,3-3 0,4-3 0,2-2 0,4-5 0,2-2 0,4-3 0,3-3 0,2-1 0,-1 4 0,1 3 0,-1 3 0,1 6 0,-1 9 0,1 10 0,-1 10 0,-4 2 0,-10-3 0,-9-3 0,-9-2 0,0 0 0,9 7 0,9 6 1,10 7 34,0 5 3,-10 7 0,-9 6 2,-9 7 0,-5 4-1,0 3-2,0 3-3,0 4-3,-1 2-3,-4 4-4,-3 3-5,-3 3-3,0-2-7,3-6-12,4-6-12,2-6-1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5353 140650 999,'0'68'-88,"0"-11"17	,0-14 16,0-11 20,2-9 35,2-3 0,4-3 0,3-2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871024280786514" units="cm"/>
      <inkml:brushProperty name="height" value="0.0087102428078651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5503 141800 850,'44'28'-63,"-13"6"25	,-12 7 24,-13 6 24,-6 3 16,0 0 6,0 0 6,0 0 7,-1 0-3,-4 0-9,-3 0-9,-3 0-10,-3-5-13,-3-9-17,-3-10-16,-4-8-16,1-8-11,2-2-6,4-3-6,3-3-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27176419645548" units="cm"/>
      <inkml:brushProperty name="height" value="0.0092717641964554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4953 141300 798,'-72'-16'-87,"7"19"26	,5 19 26,7 19 27,3 12 17,0 6 10,0 7 10,0 6 9,3-1 3,7-5-2,5-7-1,7-5-3,8-6-3,9-3-5,9-3-4,10-2-5,9-5-4,10-2-2,9-3-3,9-3-3,7-2-3,2 0-2,4 0-5,3 0-2,0-2-2,-3-3 1,-3-3 0,-4-2 1,-9 0 0,-15 7 1,-16 6 0,-16 7 1,-15 2-2,-16 1-5,-16-1-4,-15 1-5,-6-3-7,2-2-8,4-3-9,3-3-7,6-6-4,10-5 1,9-7 29,9-5 25,7-4 0,2 0 0,4 0 0,3 0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4190969616175" units="cm"/>
      <inkml:brushProperty name="height" value="0.011419096961617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2953 142000 648,'99'0'62,"-4"0"-4	,-3 0-4,-3 0-3,-3-2-7,-3-3-9,-3-3-9,-4-2-8,-2-1-15,-4 3-16,-3 3-18,-3 4-17,-8-1-12,-12-3-6,-13-3-5,-12-2-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6427688151598" units="cm"/>
      <inkml:brushProperty name="height" value="0.010642768815159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2203 141600 696,'-48'28'7,"2"6"7	,4 7 7,3 6 7,-2 4 3,-5 4 2,-8 3 0,-5 3 1,-2-1-2,3-2-5,4-3-7,2-3-5,1-1-6,-4 4-10,-3 3-8,-3 3-9,5-5-7,12-12-6,13-13-7,12-12-6,11-9-6,10-2-7,9-3-7,9-3-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831899512559175" units="cm"/>
      <inkml:brushProperty name="height" value="0.0083189951255917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1453 141300 890,'47'48'-3,"-6"-3"-5	,-7-3-6,-6-2-5,0 5 4,7 16 14,5 15 14,7 17 14,3 3 6,0-5-4,0-7-3,0-5-3,-3-6-8,-6-3-12,-7-3-10,-6-2-12,-4-6-12,-4-6-15,-3-6-13,-3-6-14,-3-7-4,-3-6 57,-3-6 20,-4-6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0103 140500 999,'70'3'-108,"-9"6"35	,-9 7 33,-10 6 36,-6 1 15,-3-3 0,-3-3-2,-4-2-1,-2 0-3,-4 7-1,-3 6-3,-3 7-2,-6 2-3,-10 1-3,-9-1-4,-9 1-2,-5 1-1,0 3 2,0 3 3,0 4 7,0-1 2,0-3 0,0-3 0,0-2 0,3-6 0,7-6 0,5-6 0,7-6 0,6-6 4,7-2 9,5-3-1,7-3 0,9-2-3,13 0-4,12 0-5,13 0-3,6-2-7,0-3-10,0-3-2,0-2 22,-6-3 0,-13 1 0,-12-1 0,-13 1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5983737632632" units="cm"/>
      <inkml:brushProperty name="height" value="0.011598373763263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703 141250 638,'-47'53'-57,"7"6"21	,5 7 19,7 6 21,3 6 12,0 6 4,0 7 4,0 6 4,3-2 1,7-9-4,5-10-2,7-8-4,3-9-3,0-6-1,0-6-4,0-6-1,5-9-2,9-8-2,9-10-2,10-9-1,5-9-3,-1-5-4,1-7-4,-1-5-4,4-8-5,6-5-3,6-7-4,6-5-4,2-4-3,-3 0-3,-3 0-3,-4 0-3,-4 1 1,-6 4 22,-7 3 17,-6 3 0,-4 4 0,-4 7 0,-3 6 0,-3 7 0,-3 2 0,-3 1 0,-3-1 0,-4 1 0,-1 5 0,0 14 0,0 11 0,0 14 0,2 8 0,2 7 0,4 6 0,3 7 45,5-1 4,6-6-2,6-6-2,6-6-3,5-7-3,3-6-4,4-6-5,2-6-3,2-9-5,0-8-3,0-10-4,0-9-3,-1-9-3,-4-5-5,-3-7-4,-3-5-4,-5-3-3,-5 4 0,-8 3-1,-5 3-1,-8 3 0,-10 3-1,-9 3 0,-9 4-1,-8 2-1,-6 4 0,-7 3 0,-6 3-1,-3 3-1,0 3 0,0 3-1,0 4-1,2 2 1,2 4 1,4 3 0,3 3 0,5 1 0,6 1-4,6-1-4,6 1-4,8-3-2,10-2-1,9-3-2,9-3-1,13-2 32,15 0 0,16 0 0,16 0 0,8-2 0,-1-3 0,1-3 0,-1-2 0,1-5 0,-1-2 0,1-3 0,-1-3 0,-6-1 0,-12 4 0,-13 3 0,-12 3 0,-10 1 0,-5 1 0,-8-1 0,-5 1 0,-7 2 0,-5 7 0,-8 6 0,-5 7 0,-3 7 44,-1 9 11,1 10-1,-1 10-3,4 4-2,6 0-3,6 0-4,6 0-3,7-2-4,6-3-8,6-3-5,6-2-7,4-5-3,-1-2-2,1-3-2,-1-3 0,-3-1-4,-5 4-4,-8 3-4,-5 3-5,-11 1-3,-16 1 1,-16-1-1,-15 1 0,-11-3-3,-6-2-9,-7-3-6,-6-3-9,-1-4-4,2-3-4,4-3-3,3-2-3,8-6-1,12-6 1,13-6 2,12-6 49,7-6 2,-1-2 0,1-3 0,-1-3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836365856230259" units="cm"/>
      <inkml:brushProperty name="height" value="0.0083636585623025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6203 162650 885,'0'73'-1,"0"-3"-3	,0-3-3,0-2-2,0-1 3,0 3 9,0 3 9,0 4 9,0 1 3,0 0-2,0 0-3,0 0-2,0-2-4,0-3-5,0-3-6,0-2-4,0-5-1,0-2 1,0-3 3,0-3 3,0-6-7,0-5-17,0-7-15,0-5-17,2-6-10,2-3-4,4-3-4,3-2 4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4654897004366" units="cm"/>
      <inkml:brushProperty name="height" value="0.010465489700436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653 142200 707,'6'43'28,"13"-11"2	,12-14 2,13-11 4,9-7 0,7 0-1,5 0-1,7 0-2,8-4-9,9-5-16,9-7-18,10-5-16,-6-3-7,-23 4 5,-21 3 4,-22 3 4,-12 1-5,-4 1-16,-3-1-16,-3 1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1373318359256" units="cm"/>
      <inkml:brushProperty name="height" value="0.011137331835925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453 141800 665,'74'0'69,"-4"0"-5	,-3 0-7,-3 0-5,2 0-10,6 0-12,6 0-14,6 0-11,2-2-14,-3-3-11,-3-3-13,-4-2-13,-7-3-8,-13 1-8,-12-1-7,-13 1-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097943153232336" units="cm"/>
      <inkml:brushProperty name="height" value="0.009794315323233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5003 141550 756,'-51'-19'-18,"-4"13"7	,-3 12 8,-3 13 7,-3 10 5,-3 10 6,-3 10 5,-4 9 6,1 4 1,2 1 1,4-1 1,3 1-1,8-7-1,12-12-5,13-13-3,12-12-5,2-1-7,-10 14-11,-9 11-11,-9 14-12,-2 2-11,7-6-11,5-6-10,7-6-1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04215396568179" units="cm"/>
      <inkml:brushProperty name="height" value="0.010421539656817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3853 141150 710,'94'98'-99,"-13"-3"49	,-12-3 48,-13-2 48,-1-5 25,9-2-3,9-3-1,10-3-2,1-6-9,-5-5-16,-8-7-18,-5-5-17,-5-4-15,-3 0-17,-3 0-15,-4 0-16,-6-5-9,-9-9-2,-9-10-1,-10-8-2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17536364123225" units="cm"/>
      <inkml:brushProperty name="height" value="0.011753636412322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2803 141400 630,'72'-22'10,"-6"6"2	,-7 7-1,-6 6 1,-4 4 1,-4 4 0,-3 3 1,-3 3 0,-3 6 2,-3 9 1,-3 10 2,-4 10 2,-6 8-4,-9 10-8,-9 10-8,-10 9-9,-11 2-5,-12-2-3,-13-3-2,-12-3-2,-5-6-1,3-5 1,4-7 2,2-5 0,5-8 2,7-5 2,5-7 2,7-5 1,11-8 8,15-5 14,16-7 14,16-5 12,11-4 7,6 0-2,6 0-3,6 0-1,0 0-4,-5 0-4,-8 0-5,-5 0-4,6-7-4,19-11-7,18-14-4,19-11-7,-1-4-14,-23 6-24,-21 7-24,-22 6-2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3:09"/>
    </inkml:context>
    <inkml:brush xml:id="br0">
      <inkml:brushProperty name="width" value="0.0163361579179764" units="cm"/>
      <inkml:brushProperty name="height" value="0.016336157917976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9253 141200 453,'-47'7'-37,"7"17"11	,5 15 11,7 16 12,2 12 7,-4 9 4,-3 10 6,-3 10 3,-1 16 6,-1 26 6,1 24 5,-1 26 7,5-10 0,10-44-3,9-43-3,9-44-3,10-21-5,9 4-6,9 3-6,10 3-7,19-16-3,27-34-3,29-35-3,28-33-2,3-14-5,-22 10-6,-21 10-6,-23 9-7,-9 2-3,3-2-3,4-3-2,2-3-2,-3 1 1,-9 6 5,-9 7 3,-10 6 4,-8 7 2,-5 10 1,-8 10 0,-5 9 0,-5 7 7,-3 7 14,-3 6 0,-4 7 0,-1 10 12,0 16 9,0 15 6,0 17 6,-1 8 5,-4 4 2,-3 3 4,-3 3 2,5-5 1,12-12-3,13-13-2,12-12-3,10-12-2,6-8-2,6-10-2,6-9-2,7-15-4,6-18-6,6-19-6,6-18-6,-1-12-6,-10-3-3,-9-3-5,-9-2-5,-10-1-2,-9 3-2,-9 3-1,-10 4-2,-8 4 0,-5 6 0,-8 7 1,-5 6 1,-10 6 0,-12 6 0,-13 7-1,-12 6 0,-8 7 1,-3 10 1,-3 10 0,-4 9 2,4 9 0,9 9 2,9 10 1,10 10 1,9 2 1,10-3-2,9-3-2,9-2-1,11-5-2,13-2-5,12-3-5,13-3-4,8-6-3,2-5-3,4-7-4,3-5-2,-3-6-1,-10-3 2,-9-3 36,-9-2 3,1-6 0,13-6 0,12-6 0,13-6 0,5-6 0,-4-2 0,-3-3 0,-3-3 0,-5-1 0,-5 4 0,-8 3 0,-5 3 0,-7 4 0,-5 7 0,-8 6 0,-5 7 0,-5 5 0,-3 7 0,-3 6 0,-4 7 0,-2 5 0,-4 7 39,-3 6 15,-3 7 2,0 5 0,3 7 1,4 6 0,2 7 0,4 0-2,2-2-5,4-3-6,3-3-5,6-2-7,10 0-7,9 0-7,9 0-7,5 0-5,0 0-3,0 0-3,0 0-2,-1-2-3,-4-3-1,-3-3-1,-3-2-2,-5-5 0,-5-2 0,-8-3 1,-5-3-1,-13 1 2,-18 6 1,-20 7 1,-18 6 2,-13 1-1,-5-3-4,-8-3-3,-5-2-2,0-8-6,6-8-4,6-10-6,6-9-6,10-10-6,12-9-8,13-10-6,12-8-8,7-3-1,-1 7 6,1 6 6,-1 7 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109328720718622" units="cm"/>
      <inkml:brushProperty name="height" value="0.010932872071862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35353 162650 677,'-72'48'-58,"7"-3"13	,5-3 13,7-2 15,-2-1 9,-9 3 5,-9 3 6,-10 4 5,2-3 4,12-5 4,13-7 3,12-5 4,10-6 2,6-3 1,6-3 1,6-2 1,4-3 1,-1 1-1,1-1 0,-1 1 0,2 1 0,3 3-4,4 3-1,2 4-2,8-1-3,13-3-2,12-3-3,13-2-2,8-3-2,2 1-1,4-1-2,3 1 0,3-3-4,3-2-4,4-3-5,2-3-6,-1-1-2,-6 4-1,-7 3 0,-6 3-1,-4-1-7,-4-2-14,-3-3-13,-3-3-15,-5-2-4,-5 0 2,-8 0 4,-5 0 4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126372715458274" units="cm"/>
      <inkml:brushProperty name="height" value="0.012637271545827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8653 123000 586,'45'96'11,"-9"-5"7	,-9-7 6,-10-5 6,-3-1 4,3 6 2,4 7 2,2 6 1,-1 6-1,-6 6-2,-7 7-4,-6 6-2,-9 6-6,-13 6-8,-12 7-8,-13 6-9,-6-2-4,0-9-3,0-10-1,0-8-2,3-15-3,7-19-7,5-18-5,7-19-6,5-12-9,2-2-11,4-3-11,3-3-1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7703 122950 999,'25'26'-40,"0"4"9	,0 3 11,0 3 9,2 1 6,2 1 2,4-1 2,3 1 3,2-1-3,-1 1-7,1-1-7,-1 1-7,-3-4-9,-5-6-15,-8-6 29,-5-6 1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748912012204528" units="cm"/>
      <inkml:brushProperty name="height" value="0.0074891201220452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7803 123100 989,'-69'48'-14,"13"-3"8	,12-3 8,13-2 9,8-6 1,2-6-6,4-6-7,3-6-4,0-2-8,-3 3-7,-3 3-8,-4 4-7,1-3-5,2-5 0,4-7-1,3-5 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96453 54750 999,'28'31'-148,"7"13"47	,5 12 101,7 13 0,3 10 0,0 10 0,0 10 0,0 9 0,0-1 0,0-8 0,0-10 0,0-9 0,0-5 0,0 0 0,0 0 0,0 0 0,-5-8 0,-9-16 0,-9-15 0,-10-15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127001833170652" units="cm"/>
      <inkml:brushProperty name="height" value="0.012700183317065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7753 123100 583,'0'-61'-47,"0"28"19	,0 28 19,0 29 18,0 16 11,0 7 2,0 6 2,0 7 3,0 10 2,0 16 2,0 15 2,0 17 2,0 10 0,0 6 1,0 7 0,0 6 1,0-1-4,0-5-4,0-7-5,0-5-5,0-12-6,0-16-6,0-15-5,0-15-7,0-14-4,0-8-2,0-10-1,0-9-2,-1-12-10,-4-11-20,-3-14-19,-3-11-1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100282784551382" units="cm"/>
      <inkml:brushProperty name="height" value="0.010028278455138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5553 123800 738,'-20'25'-1,"9"0"-3	,9 0-3,10 0-3,8-4 0,6-5 3,6-7 3,6-5 3,4-4 1,-1 0 1,1 0 1,-1 0 0,1-2 1,-1-3-3,1-3 0,-1-2-1,1-5-2,-1-2-3,1-3-2,-1-3-2,-4-4-2,-10-3 0,-9-3 0,-9-2 0,-5-1 0,0 3 0,0 3 0,0 4 1,-5 1 0,-9 0 3,-9 0 1,-10 0 7,-4 1 0,-1 4 0,1 3 0,-1 3 0,1 3 0,-1 3 0,1 3 0,-1 4 6,2 2 2,3 4 2,4 3 1,2 3 3,4 3 1,2 3 1,4 3 0,3 4 2,2 5 0,-1 10 2,1 10 1,-1 9 1,1 6 0,-1 3 0,1 3 0,-1 4-1,1 1-1,-1 0-1,1 0-2,-1 0-1,2-2-1,3-3 1,4-3 0,2-2 0,5-6-2,7-6-5,5-6-3,7-6-6,3-7-1,0-6-2,0-6 0,0-6-1,3-6-1,7-2-4,5-3-3,7-3-4,3-6-4,0-5-6,0-7-7,0-5-6,0-4-3,0 0-2,0 0 0,0 0 0,-3 0-2,-6 0 1,-7 0 35,-6 0 10,-3 0 0,0 0 0,0 0 0,0 0 0,-1 0 0,-4 0 0,-3 0 0,-3 0 0,-1 1 0,-1 4 0,1 3 0,-1 3 0,1 3 0,-1 3 0,1 3 0,-1 4 0,1 1 0,-1 0 0,1 0 0,-1 0 0,-1 1 0,-3 4 0,-3 3 0,-4 3 0,1 3 0,2 3 0,4 3 0,3 4 0,0 4 0,-3 6 0,-3 7 0,-4 6 8,-2-1 10,-4-5-3,-3-7-1,-3-5-2,0-4-1,3 0-1,4 0-1,2 0-1,1-4 0,-4-5-2,-3-7-2,-3-5-1,0-6-1,3-3-1,4-3-1,2-2 0,2-6 0,0-6-2,0-6 0,0-6 0,5-4-1,9 1 1,9-1 1,10 1 0,5-1 1,-1 1-1,1-1 1,-1 1-1,1-1-1,-1 1-3,1-1-1,-1 1-4,-1 4-3,-3 9-9,-3 10-6,-4 10 0,-6 5 28,-9 4 0,-9 3 0,-10 3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120000513270497" units="cm"/>
      <inkml:brushProperty name="height" value="0.012000051327049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5003 123100 617,'-25'-21'-61,"0"10"16	,0 10 15,0 9 15,2 9 12,2 9 10,4 10 11,3 10 9,2 10 7,-1 13 3,1 12 2,-1 13 3,-1 10 1,-3 10 1,-3 10-1,-4 9 0,2 2-3,7-2-6,5-3-5,7-3-7,8-7-5,9-9-6,9-10-5,10-8-5,6-11-10,3-8-11,4-10-11,2-9-12,2-12-10,0-11-7,0-14-9,0-11-7,-3-7 0,-6 0 8,-7 0 35,-6 0 33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100058605894446" units="cm"/>
      <inkml:brushProperty name="height" value="0.010005860589444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6903 124600 740,'44'-13'2,"-13"26"4	,-12 24 4,-13 26 4,-6 10 2,0-3 1,0-3 1,0-2 1,0-5-1,0-2-1,0-3-1,0-3-2,3-7-1,7-9-2,5-10-1,7-8-2,5-8 0,2-2 1,4-3 1,3-3 2,3-6-2,3-5-8,4-7-8,2-5-6,5-9-7,7-9-7,5-10-6,7-8-7,2-6-5,-4 1-3,-3-1-2,-3 1-4,-8 5-1,-12 14 3,-13 11 38,-12 14 13,-6 3 0,-1-2 0,1-3 0,-1-3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961035024374723" units="cm"/>
      <inkml:brushProperty name="height" value="0.0096103502437472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7053 123700 770,'-23'96'-6,"2"-5"6	,4-7 8,3-5 5,0-1 6,-3 6 2,-3 7 3,-4 6 3,-2 3 0,-4 0-2,-3 0-4,-3 0-1,-3-5-5,-3-9-5,-3-10-5,-4-8-5,2-11-8,7-8-11,5-10-11,7-9-12,8-10-9,9-9-9,9-10-8,10-8-9,6-8 11,3-2 66,4-3 0,2-3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926626939326525" units="cm"/>
      <inkml:brushProperty name="height" value="0.0092662693932652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6803 122400 799,'-47'92'-60,"7"-16"8	,5-15 6,7-15 8,5-14 34,2-8 4,4-10 0,3-9 0,2-2 0,-1 6 0,1 7 0,-1 6 0,2 1 0,3-3 0,4-3 0,2-2 0,7-5 0,9-2 0,9-3 0,10-3 0,6-2 0,3 0 0,4 0 0,2 0 0,2 0 0,0 0 0,0 0 0,0 0 17,-3 0 3,-6 0-1,-7 0-3,-6 0-2,-8 3-4,-9 6-2,-9 7-4,-10 6-3,-8 3-2,-5 0-1,-8 0 0,-5 0-1,-3 0 0,-1 0 0,1 0-1,-1 0 0,2-2 0,3-3-1,4-3-1,2-2 0,5-3 1,7 1 2,5-1 2,7 1 2,3 1 2,0 3 2,0 3 0,0 4 2,2 4 2,2 6 5,4 7 5,3 6 4,0 6 2,-3 6-1,-3 7-1,-4 6-1,-1 1-3,0-3-2,0-3-5,0-2-2,0-8-7,0-8-6,0-10-9,0-9-7,2-10-7,2-9-5,4-10-6,3-8-5,2-9-3,-1-6 1,1-6 5,-1-6 39,-1-7 0,-3-6 0,-3-6 0,-4-6 0,-1-2 0,0 3 0,0 3 0,0 4 0,2 4 0,2 6 0,4 7 0,3 6 0,3 6 0,3 6 0,4 7 0,2 6 0,4 3 0,2 0 0,4 0 0,3 0 20,0 0 41,-3 0-6,-3 0-4,-4 0-4,-2 3-6,-4 6-8,-3 7-6,-3 6-8,-5 3-4,-5 0-4,-8 0-2,-5 0-2,-5 3-7,-3 6-9,-3 7-9,-4 6-9,-4 3-6,-6 0 0,-7 0-2,-6 0-1,-3 0 0,0 0 2,0 0 2,0 0 1,5-5 2,9-9 3,9-10 9,10-8 17,9-9 0,10-6 0,9-6 2,9-6 51,7-7 7,2-6-7,4-6-5,3-6-6,3-1-5,3 7-3,4 6-4,2 7-3,-1 2-13,-6 1-22,-7-1-23,-6 1-22,-6-1-13,-6 1-4,-7-1-3,-6 1-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742230098694563" units="cm"/>
      <inkml:brushProperty name="height" value="0.0074223009869456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5303 123700 997,'0'120'-35,"0"-9"13	,0-10 12,0-8 13,0-3 7,0 7 2,0 6 3,0 7 1,2-3-3,2-8-12,4-10-12,3-9-10,0-13-5,-3-16 4,-3-15 3,-4-15 4,-1-9-7,0 1-19,0-1-18,0 1 43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4953 124000 999,'-42'65'-28,"15"-18"5	,16-19 7,16-18 5,11-12 3,6-3 0,6-3 1,6-2-1,8-5 3,10-2 6,9-3 5,9-3 6,5-2-3,0 0-12,0 0-11,0 0-12,-8 1-8,-15 4-6,-16 3-6,-16 3 46,-6 1 0,3 1 0,4-1 0,2 1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5003 123150 999,'25'23'-44,"0"-3"11	,0-3 12,0-2 11,-1-5-2,-4-2-20,-3-3-18,-3-3 3,0-2 47,3 0 0,4 0 0,2 0 0,2-2 0,0-3 0,0-3 0,0-2 0,0-3 0,0 1 0,0-1 0,0 1 0,-5 4 0,-9 9 0,-9 10 0,-10 10 0,-8 4 0,-5 0 0,-8 0 0,-5 0 0,-5 1 0,-3 4 0,-3 3 0,-4 3 0,1-1 0,2-2 0,4-3 0,3-3 0,5-4 0,6-3 0,6-3 0,6-2 0,5-3 0,3 1 0,4-1 0,2 1 0,7-3 0,9-2 0,9-3 0,10-3 0,5-4 24,-1-3 25,1-3-4,-1-2-3,1-3-7,-1 1-10,1-1-9,-1 1-10,-1 1-10,-3 3-9,-3 3-11,-4 4-9,-7 2-11,-13 4-11,-12 3-12,-13 3 65,-6 1 2,0 1 0,0-1 0,0 1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87474761530757" units="cm"/>
      <inkml:brushProperty name="height" value="0.008747476153075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4753 122950 846,'72'21'5,"-6"-5"4	,-7-7 5,-6-5 4,-4-6 2,-4-3 3,-3-3 0,-3-2 2,3-3-9,10 1-18,9-1-20,9 1-18,-1 1-13,-13 3-5,-12 3-6,-13 4-5,-7-1 13,-4-3 56,-3-3 0,-3-2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04298926889896" units="cm"/>
      <inkml:brushProperty name="height" value="0.010429892688989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5703 56600 710,'-44'4'-97,"13"10"32	,12 10 49,13 9 16,6 12 0,0 16 12,0 15 8,0 17 2,0 14 2,0 17 1,0 15 0,0 16 1,0 5-1,0-2 0,0-3 0,0-3-1,0-17-2,0-27-3,0-28-4,0-28-2,2 2-2,2 35-1,4 35 0,3 34 0,0 20 0,-3 6 2,-3 7 0,-4 6 1,1 3-1,2 0-1,4 0-2,3 0-2,0-7-1,-3-11-1,-3-14-1,-4-11-2,-2-6-1,-4 4 0,-3 3-3,-3 3 0,0-2-1,3-6 1,4-6 0,2-6 1,2-9-1,0-8 2,0-10 0,0-9 0,0-9 1,0-5 0,0-7 0,0-5 0,0-11-1,0-11 0,0-14 0,0-11-1,0-1 0,0 13 0,0 12 0,0 13 1,-1 6-1,-4 0-1,-3 0-1,-3 0 0,0-4-1,3-5-1,4-7-2,2-5-1,2-6-1,0-3-3,0-3-1,0-2-3,0-5-1,0-2 0,0-3-1,0-3 1,0-2-2,0 0-2,0 0-2,0 0-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784485600888729" units="cm"/>
      <inkml:brushProperty name="height" value="0.0078448560088872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5103 122400 944,'24'23'-3,"-4"-3"9	,-3-3 8,-3-2 9,0-3-8,3 1-19,4-1-22,2 1-20,1-1-13,-4 1-7,-3-1-6,-3 1 5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760130863636732" units="cm"/>
      <inkml:brushProperty name="height" value="0.0076013086363673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4453 124150 974,'2'-69'-91,"2"13"13	,4 12 12,3 13 57,2 7 9,-1 4 0,1 3 0,-1 3 0,2 3 0,3 3 0,4 3 0,2 4 0,2 1 0,0 0 0,0 0 2,0 0 40,-1 0 0,-4 0-4,-3 0-3,-3 0-4,-1 3-5,-1 6-5,1 7-5,-1 6-6,-1 4-4,-3 4-6,-3 3-3,-4 3-6,-4 3-5,-6 3-7,-7 3-6,-6 4-6,-3-1-3,0-3 3,0-3 2,0-2 2,0-6 3,0-6 19,0-6 7,0-6 0,3-4 0,7 1 0,5-1 0,7 1 0,8-4 0,9-6 0,9-6 0,10-6 0,5-6 0,-1-2 15,1-3-6,-1-3-10,1-4-9,-1-3-3,1-3 13,-1-2 0,-3 0 0,-5 7 0,-8 6 0,-5 7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4503 123800 999,'-22'71'-11,"7"-5"-22	,5-7-22,7-5-23,3-6 6,0-3 72,0-3 0,0-2 0,0-5 0,0-2 0,0-3 0,0-3 0,2-6 0,2-5 0,4-7 0,3-5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817723199725151" units="cm"/>
      <inkml:brushProperty name="height" value="0.0081772319972515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4453 122900 905,'-1'143'-35,"-4"-11"12	,-3-14 14,-3-11 12,-5-6 7,-5 4 0,-8 3 2,-5 3 1,-3-1 2,-1-2 3,1-3 4,-1-3 4,2-9-4,3-11-11,4-14-13,2-11-12,4-12-15,2-9-19,4-10-18,3-8-19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900463573634624" units="cm"/>
      <inkml:brushProperty name="height" value="0.0090046357363462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4203 122700 822,'-19'-22'-19,"13"6"13	,12 7 13,13 6 14,8 3 5,2 0-4,4 0-4,3 0-4,5 0-1,6 0 2,6 0 2,6 0 2,0 0-2,-5 0-7,-8 0-6,-5 0-7,-5 3-3,-3 6-1,-3 7 0,-4 6-1,-4 3-3,-6 0-7,-7 0-6,-6 0-7,-4-2-4,-4-3-1,-3-3-1,-3-2-1,-5-1 0,-5 3 2,-8 3 0,-5 4 23,-2 1 13,3 0 0,4 0 0,2 0 0,4 0 0,2 0 0,4 0 0,3 0 0,2-2 0,-1-3 0,1-3 0,-1-2 0,5-5 0,10-2 0,9-3 0,9-3 0,5-2 0,0 0 0,0 0 0,0 0 0,0-2 0,0-3 2,0-3 3,0-2-5,-1-1-6,-4 3 5,-3 3 1,-3 4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118647515773773" units="cm"/>
      <inkml:brushProperty name="height" value="0.011864751577377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3703 123700 624,'25'21'-30,"0"-5"1	,0-7 1,0-5 1,0-6 0,0-3 12,0-3 15,0-2 0,-1-3 0,-4 1 0,-3-1 0,-3 1 0,-1 1 0,-1 3 0,1 3 0,-1 4 0,-1 2 0,-3 4 0,-3 3 0,-4 3 0,-1 4 0,0 7 0,0 6 0,0 7 0,0 5 0,0 7 0,0 6 0,0 7 0,0 5 0,0 7 0,0 6 3,0 7 21,2-1-1,2-6-2,4-6-1,3-6-2,0-7-1,-3-6-2,-3-6-1,-4-6-3,1-7-3,2-6-6,4-6-7,3-6-7,-2-4-3,-5 1-1,-8-1-2,-5 1-2,-8-3 0,-10-2-1,-9-3 1,-9-3-1,-3-4 13,2-3 8,4-3 0,3-2 0,5-1 0,6 3 0,6 3 0,6 4 0,10 1 0,12 0 0,13 0 8,12 0 43,10 0 4,6 0-3,6 0-3,6 0-4,7 0-3,6 0-4,6 0-2,6 0-4,4 1-3,-1 4-4,1 3-4,-1 3-4,1 1-3,-1 1-5,1-1-3,-1 1-3,1-3-4,-1-2-1,1-3-1,-1-3-2,-1-2-5,-3 0-8,-3 0-7,-4 0-9,-2-4-8,-4-5-8,-3-7-7,-3-5-9,-6-3-1,-10 4 3,-9 3 3,-9 3 3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8:05"/>
    </inkml:context>
    <inkml:brush xml:id="br0">
      <inkml:brushProperty name="width" value="0.00776879396289587" units="cm"/>
      <inkml:brushProperty name="height" value="0.0077687939628958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3553 123050 953,'25'45'19,"0"-9"-5	,0-10-5,0-8-5,2-8-6,2-2-7,4-3-9,3-3-8,0-2-5,-3 0-4,-3 0-3,-4 0-3,-2 0-6,-4 0 10,-3 0 37,-3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88467207551003" units="cm"/>
      <inkml:brushProperty name="height" value="0.0088846720755100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2603 122900 833,'70'3'24,"-9"6"3	,-9 7 3,-10 6 3,-3 3-4,3 0-12,4 0-10,2 0-12,-3-2-17,-9-3-21,-9-3-22,-10-2-2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64745147898793" units="cm"/>
      <inkml:brushProperty name="height" value="0.0076474514789879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3153 124550 968,'-117'71'11,"15"-5"-2	,16-7-2,16-5-2,8-4-6,-1 0-7,1 0-9,-1 0-8,4-7-10,6-11-12,6-14-12,6-11-13,7-7 62,6 0 10,6 0 0,6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19840260595083" units="cm"/>
      <inkml:brushProperty name="height" value="0.011984026059508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2353 122750 618,'-20'146'20,"9"-5"3	,9-7 2,10-5 3,6 0 3,3 10 1,4 10 2,2 9 1,2 2 0,0-2-5,0-3-2,0-3-5,0-10-4,0-16-7,0-15-6,0-15-6,-1-12-7,-4-6-10,-3-6-8,-3-6-10,0-7-7,3-6-5,4-6-4,2-6-6,1-9-2,-4-8 0,-3-10-1,-3-9 0,-1-5 43,-1 0 17,1 0 0,-1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31007647141814" units="cm"/>
      <inkml:brushProperty name="height" value="0.013100764714181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3853 56700 565,'0'50'-14,"0"0"6	,0 0 4,0 0 4,0 6 5,0 13 3,0 12 2,0 13 4,3 12 3,7 13 1,5 12 3,7 13 3,0 10 0,-6 10 2,-7 10 0,-6 9 0,-3 7 0,0 7-1,0 6-2,0 7 0,-1 10-2,-4 16-3,-3 15-2,-3 17-2,-3 2-3,-3-9-1,-3-10-3,-4-8-2,2-8-2,7-2 1,5-3-1,7-3-1,3-7 1,0-9 0,0-10 0,0-8 1,2-11 0,2-8-1,4-10 0,3-9 0,0-7-2,-3-3 1,-3-3-1,-4-2-1,-1-6 0,0-6 0,0-6 0,0-6 0,0-7-1,0-6 1,0-6-1,0-6 1,0-12 0,0-15-1,0-15 1,0-16-1,0-1 1,0 17-1,0 15-1,0 16 1,0 2-2,0-8 0,0-10-1,0-9-1,0-9-6,0-5-11,0-7-10,0-5-11,0-11-7,0-11-6,0-14-5,0-11-6,2-6 0,2 4 5,4 3 6,3 3 3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7818560898304" units="cm"/>
      <inkml:brushProperty name="height" value="0.009781856089830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1903 124400 757,'22'70'-8,"-6"-9"7	,-7-10 6,-6-8 7,-3-6 0,0 1-4,0-1-4,0 1-4,0-1-6,0 1-7,0-1-7,0 1-6,-1-4-7,-4-6-4,-3-6-5,-3-6-3,0-9 45,3-8 0,4-10 0,2-9 0,5-5 0,7 0 0,5 0 0,7 0 0,3 1 0,0 4 0,0 3 0,0 3 0,0 1 0,0 1 0,0-1 0,0 1 0,0 1 0,0 3 0,0 3 0,0 4 0,-3 4 0,-6 6 0,-7 7 0,-6 6 48,-8 3 5,-9 0-3,-9 0-3,-10 0-3,-3 0-2,3 0-2,4 0 0,2 0-2,8-5-11,13-9-23,12-10-24,13-8-22,9-11-13,7-8-4,5-10-3,7-9-3,0-4-1,-6 4 3,-7 3 62,-6 3 1,-4 4 0,-4 7 0,-3 6 0,-3 7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1803 124150 999,'94'0'-155,"-13"0"61	,-12 0 94,-13 0 0,-9 0 0,-6 0 0,-7 0 0,-6 0 0,-4-2 0,-4-3 0,-3-3 0,-3-2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10307931900024" units="cm"/>
      <inkml:brushProperty name="height" value="0.011030793190002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1603 123500 671,'0'53'-2,"0"6"5	,0 7 6,0 6 4,-1 12 7,-4 19 6,-3 19 6,-3 19 6,-1 5 3,-1-5-2,1-7-2,-1-5-2,2-11-8,3-11-17,4-14-15,2-11-15,2-14-14,0-11-12,0-14-10,0-11-11,-1-9-5,-4-3 3,-3-3 3,-3-2 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10417846590281" units="cm"/>
      <inkml:brushProperty name="height" value="0.011041784659028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1353 123500 670,'117'-22'96,"-15"6"-19	,-16 7-17,-16 6-19,-4 1-13,6-3-10,6-3-9,6-2-9,-3-3-12,-12 1-15,-13-1-15,-12 1-14,-10-1-9,-5 1-2,-8-1-3,-5 1-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96337814629078" units="cm"/>
      <inkml:brushProperty name="height" value="0.0089633781462907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0953 124550 826,'72'-24'90,"-6"4"-32	,-7 3-32,-6 3-34,-4-1-19,-4-2-8,-3-3-8,-3-3-7,-5-2-7,-5 0-5,-8 0-4,-5 0 3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14617425203323" units="cm"/>
      <inkml:brushProperty name="height" value="0.0081461742520332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80953 123600 909,'27'45'55,"2"-9"-25	,4-10-25,3-8-24,0-8-16,-3-2-5,-3-3-5,-4-3-4,-2-1-6,-4 4-4,-3 3 43,-3 3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31314658373594" units="cm"/>
      <inkml:brushProperty name="height" value="0.0093131465837359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9603 125200 795,'50'20'1,"0"-9"15	,0-10 14,0-8 15,2-6 2,2 1-13,4-1-12,3 1-12,3-3-16,3-2-17,4-3-18,2-3-17,-4-1-10,-13 4-2,-12 3-1,-13 3 4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69081465154886" units="cm"/>
      <inkml:brushProperty name="height" value="0.0096908146515488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9703 124450 764,'28'21'50,"7"-5"-12	,5-7-10,7-5-11,2-6-3,-4-3 5,-3-3 4,-3-2 6,-3-1-12,-3 3-24,-3 3-27,-4 4-2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9503 123900 999,'70'0'-174,"-9"0"99	,-9 0 75,-10 0 0,-3 0 0,3 0 0,4 0 0,2 0 0,-3 0 0,-9 0 0,-9 0 0,-10 0 0,-4-2 0,-1-3 0,1-3 0,-1-2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45673584192991" units="cm"/>
      <inkml:brushProperty name="height" value="0.014567358419299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9403 123200 508,'47'-24'-77,"-6"4"27	,-7 3 50,-6 3 0,0 1 0,7 1 0,5-1 0,7 1 0,2-1 0,-4 1 0,-3-1 0,-3 1 0,-3 1 0,-3 3 0,-3 3 0,-4 4 0,-1 4 12,0 6 2,0 7 3,0 6 2,-1 7 3,-4 10 2,-3 10 3,-3 9 3,0 6 0,3 3 2,4 3-1,2 4 2,1 5-1,-4 10 1,-3 10 0,-3 9 1,-3 6-2,-3 3-1,-3 3-2,-4 4-1,-1-4-4,0-9-4,0-10-5,0-8-4,0-9-6,0-6-6,0-6-6,0-6-7,0-9-6,0-8-5,0-10-4,0-9-6,-3-13-8,-6-16-10,-7-15-10,-6-15-1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13345207646489" units="cm"/>
      <inkml:brushProperty name="height" value="0.011334520764648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103 56550 653,'-22'51'-85,"7"4"24	,5 3 44,7 3 17,5 4 0,2 7 0,4 6 0,3 7 0,0 11 8,-3 20 8,-3 18 1,-4 20 4,1 13 0,2 9 2,4 10-1,3 10 2,2 7-1,-1 6-1,1 7-1,-1 6-1,-1 4 0,-3 4 0,-3 3-1,-4 3 0,-1-4-1,0-8 1,0-10-1,0-9 0,0-4-1,0 4-1,0 3-2,0 3-1,0-2-2,0-6-2,0-6-1,0-6-2,0-9-1,0-8 1,0-10-1,0-9 1,0-9-2,0-5-3,0-7-5,0-5-4,-1-8-2,-4-5 1,-3-7 1,-3-5-1,0-6 2,3-3 1,4-3 1,2-2 1,1-11-1,-4-15-1,-3-15-3,-3-16-1,0-15-8,3-11-14,4-14-15,2-11-14,4-6-7,2 4 3,4 3 2,3 3 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22081153839827" units="cm"/>
      <inkml:brushProperty name="height" value="0.0092208115383982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9453 123550 803,'22'51'-41,"-6"4"1	,-7 3-2,-6 3 1,-3 7 11,0 14 26,0 11 24,0 14 25,0 5 13,0 1 3,0-1 3,0 1 2,0-7-12,0-12-27,0-13-28,0-12-28,0-12-18,0-8-13,0-10-11,0-9-1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55936233326793" units="cm"/>
      <inkml:brushProperty name="height" value="0.0075593623332679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9003 124300 979,'47'25'0,"-6"0"1	,-7 0-1,-6 0 1,-1 0 0,2 0 3,4 0 1,3 0 3,2-2-8,-1-3-15,1-3-18,-1-2-15,-3-5-12,-5-2-5,-8-3 21,-5-3 44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9003 123950 999,'-26'50'-93,"-4"0"35	,-3 0 35,-3 0 36,-3 3 17,-3 6 0,-3 7 0,-4 6-1,1-1-6,2-5-14,4-7-12,3-5-14,5-9-7,6-9-1,6-10-1,6-8-2,4-6-7,-1 1-13,1-1 15,-1 1 33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41002656891942" units="cm"/>
      <inkml:brushProperty name="height" value="0.014100265689194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8903 122950 525,'24'31'62,"-4"13"-7	,-3 12-7,-3 13-8,-3 12-4,-3 13 0,-3 12-1,-4 13-1,-1 9-1,0 6-4,0 7-3,0 6-3,0-2-8,0-9-13,0-10-12,0-8-14,0-14-8,0-15-4,0-15-4,0-16-3,2-13-6,2-9-6,4-10-7,3-8-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05462707579136" units="cm"/>
      <inkml:brushProperty name="height" value="0.010546270757913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8153 123450 702,'99'0'19,"-4"0"8	,-3 0 5,-3 0 8,-3 1 1,-3 4-3,-3 3-4,-4 3-3,-2-1-7,-4-2-13,-3-3-11,-3-3-12,-6-2-12,-10 0-11,-9 0-13,-9 0-12,-8-4-6,-6-5-1,-7-7-1,-6-5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05686252936721" units="cm"/>
      <inkml:brushProperty name="height" value="0.010568625293672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2803 124250 700,'25'23'-6,"0"-3"-15	,0-3-12,0-2-14,5 3 8,9 14 31,9 11 30,10 14 31,3 2 13,-3-6-4,-3-6-3,-4-6-4,7-4-8,15 1-13,16-1-12,16 1-14,1-4-5,-12-6 2,-13-6 3,-12-6 2,-11-4-14,-10 1-28,-9-1-27,-9 1-29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55282072350383" units="cm"/>
      <inkml:brushProperty name="height" value="0.0075528207235038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3303 123900 980,'-3'93'-79,"-6"-11"32	,-7-14 32,-6-11 32,-4-6 15,-4 4-3,-3 3-2,-3 3-3,0 1-5,3 1-9,4-1-8,2 1-7,2-4-13,0-6-16,0-6-16,0-6-16,0-7-8,0-6 57,0-6 17,0-6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2853 123750 999,'47'0'-9,"-6"0"-21	,-7 0-20,-6 0-20,0 0-1,7 0 52,5 0 19,7 0 0,3-2 0,0-3 0,0-3 0,0-2 0,-5-3 0,-9 1 0,-9-1 0,-10 1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03685883805156" units="cm"/>
      <inkml:brushProperty name="height" value="0.010368588380515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2603 123250 714,'2'48'4,"2"-3"4	,4-3 5,3-2 5,0-1 5,-3 3 5,-3 3 6,-4 4 6,1 4-1,2 6-7,4 7-7,3 6-7,0 1-14,-3-3-23,-3-3-21,-4-2-22,-2-9-10,-4-12-1,-3-13-1,-3-12 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51935893297195" units="cm"/>
      <inkml:brushProperty name="height" value="0.0085193589329719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1503 124900 869,'25'-25'0,"0"0"-2	,0 0 0,0 0-1,3 0 3,7 0 7,5 0 7,7 0 8,5 1 3,2 4-3,4 3-1,3 3-2,3-1-11,3-2-22,4-3-21,2-3-20,-4-1-13,-13 4-2,-12 3-2,-13 3 3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38495331630111" units="cm"/>
      <inkml:brushProperty name="height" value="0.013849533163011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4403 56300 534,'0'98'-24,"0"-3"5	,0-3 6,0-2 5,-1 5 4,-4 16 4,-3 15 4,-3 17 4,-1 13 2,-1 13 2,1 12 1,-1 13 1,1 6 2,-1 0 2,1 0 1,-1 0 2,1 3 2,-1 6 1,1 7 2,-1 6 2,2 1 0,3-3-2,4-3 0,2-2-3,2-11 0,0-15-4,0-15-2,0-16-2,0-21-3,0-24-1,0-26-2,0-24-2,0 8-1,0 45 1,0 43 0,0 45 0,0 11 0,0-18 0,0-19 1,0-18 0,3-14-1,7-5-1,5-7-1,7-5-2,2-6 0,-4-3-3,-3-3 0,-3-2-2,-1-8-1,-1-8 1,1-10 0,-1-9 1,-1-9-1,-3-5-2,-3-7-1,-4-5-3,-1-8-1,0-5-4,0-7-2,0-5-4,2-11-10,2-11-16,4-14-17,3-11-1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35088919848204" units="cm"/>
      <inkml:brushProperty name="height" value="0.0083508891984820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2503 124500 887,'-23'73'31,"2"-3"-3	,4-3-6,3-2-4,-2-5-7,-5-2-8,-8-3-10,-5-3-9,-2-6-10,3-5-13,4-7-13,2-5-12,4-6-6,2-3 9,4-3 61,3-2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59168015792966" units="cm"/>
      <inkml:brushProperty name="height" value="0.0075916801579296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2353 124150 975,'-25'70'-17,"0"-9"2	,0-10 3,0-8 2,0-3 1,0 7-3,0 6-2,0 7-1,2 0-2,2-2 2,4-3 0,3-3 2,3-6 1,3-5 3,4-7 2,2-5 2,2-6 2,0-3 2,0-3 1,0-2 2,0-3 2,0 1 4,0-1 4,0 1 4,3-1 1,7 1 1,5-1-1,7 1 1,5-1-1,2 1 0,4-1-2,3 1 0,0-3-1,-3-2-2,-3-3-1,-4-3-1,-1-2-8,0 0-12,0 0-14,0 0-13,-1-2-9,-4-3-7,-3-3-6,-3-2 20,-1-1 39,-1 3 0,1 3 0,-1 4 0,-1-1 0,-3-3 0,-3-3 0,-4-2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2353 123650 999,'47'1'-3,"-6"4"-9	,-7 3-7,-6 3-8,-3 1-4,0 1 3,0-1 0,0 1 2,-1-3-6,-4-2-11,-3-3 43,-3-3 0,-1-2 0,-1 0 0,1 0 0,-1 0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1153 122950 999,'50'-2'-91,"0"-3"3	,0-3 18,0-2 70,3-3 0,7 1 0,5-1 0,7 1 0,-2 1 0,-9 3 0,-9 3 0,-10 4 0,-8 1 0,-5 0 0,-8 0 0,-5 0 0,4 0 0,16 0 0,16 0 0,15 0 0,3 0 0,-9 0 0,-9 0 0,-10 0 0,-9 3 0,-10 6 0,-9 7 0,-9 6 0,-8 3 0,-6 0 0,-7 0 0,-6 0 0,-8 1 0,-9 4 0,-9 3 0,-10 3 0,-4 3 0,-1 3 0,1 3 0,-1 4 0,5-4 0,10-9 0,9-10 0,9-8 0,13-8 0,15-2 0,16-3 0,16-3 0,8-2 0,-1 0 0,1 0 0,-1 0 0,2 0 0,3 0 0,4 0 0,2 0 0,-3 0 0,-9 0 0,-9 0 0,-10 0 0,-4 0 0,-1 0 0,1 0 0,-1 0 0,-4 4 0,-10 10 3,-9 10 20,-9 9 3,-8 4-1,-6 1-3,-7-1-2,-6 1-3,-3 1-4,0 3-2,0 3-3,0 4-2,-1 1-8,-4 0-10,-3 0-10,-3 0-10,3-4-7,10-5-1,9-7 13,9-5 27,7-8 0,2-5 0,4-7 0,3-5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14513133466244" units="cm"/>
      <inkml:brushProperty name="height" value="0.0091451313346624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2203 122200 809,'0'101'-64,"0"4"23	,0 3 22,0 3 23,0 4 16,0 7 7,0 6 9,0 7 7,-1-1 1,-4-6-6,-3-6-8,-3-6-6,0-9-6,3-8-4,4-10-4,2-9-4,2-12-6,0-11-9,0-14-9,0-11-10,-1-14-10,-4-11-15,-3-14-14,-3-11-1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40987467765808" units="cm"/>
      <inkml:brushProperty name="height" value="0.0094098746776580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0803 123750 787,'22'118'-3,"-6"-11"5	,-7-14 6,-6-11 6,-3-6 5,0 4 6,0 3 7,0 3 6,0 1-2,0 1-12,0-1-10,0 1-11,0-9-12,0-15-13,0-15-15,0-16-12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61808501556516" units="cm"/>
      <inkml:brushProperty name="height" value="0.0076180850155651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0453 123750 972,'49'-2'-1,"-4"-3"-1	,-3-3-1,-3-2-2,0-3 3,3 1 6,4-1 6,2 1 6,1-1-6,-4 1-17,-3-1-18,-3 1-17,-5-1-13,-5 1-8,-8-1-8,-5 1 64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17170755565166" units="cm"/>
      <inkml:brushProperty name="height" value="0.0091717075556516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0253 123250 807,'44'29'-27,"-13"10"8	,-12 10 10,-13 9 8,-6 9 9,0 9 9,0 10 8,0 10 9,0 4 2,0 0-4,0 0-3,0 0-4,0-5-4,0-9-8,0-10-5,0-8-7,2-11-12,2-8-15,4-10-17,3-9-16,2-7-8,-1-3-2,1-3-2,-1-2 2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70703 122850 999,'-72'26'-14,"7"4"1	,5 3 1,7 3 2,3 1-1,0 1-6,0-1-5,0 1-5,3-3-7,7-2-11,5-3 1,7-3 44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37679157778621" units="cm"/>
      <inkml:brushProperty name="height" value="0.013767915777862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9503 123600 538,'70'-24'-44,"-9"4"8	,-9 3 8,-10 3 7,-6 3 15,-3 3 6,-3 3 0,-4 4 0,-2 1 0,-4 0 0,-3 0 0,-3 0 0,-3 1 0,-3 4 0,-3 3 0,-4 3 0,-2 3 0,-4 3 0,-3 3 0,-3 4 0,0 4 14,3 6 5,4 7 0,2 6-1,2-2-2,0-9 0,0-10-1,0-8-2,0 2 0,0 16 0,0 15 1,0 17-1,0 7 0,0 0-2,0 0-1,0 0-2,2-4-2,2-5-3,4-7-3,3-5-3,0-6-3,-3-3-5,-3-3-3,-4-2-5,-2-6-2,-4-6 0,-3-6 0,-3-6-2,-5-4 1,-5 1 0,-8-1 1,-5 1-1,-5-1 14,-3 1 8,-3-1 0,-4 1 0,1-1 0,2 1 0,4-1 0,3 1 0,9-3 0,16-2 0,16-3 0,15-3 0,13-2 11,9 0 33,9 0 3,10 0 3,8 1 1,6 4 0,6 3 0,6 3-1,0 3-2,-5 3-5,-8 3-5,-5 4-4,3-1-6,12-3-5,13-3-7,12-2-7,3-5-7,-5-2-9,-8-3-10,-5-3-9,-3-4-7,-1-3-3,1-3-3,-1-2-4,-6-5-4,-12-2-6,-13-3-6,-12-3-6,-11-1 1,-10 4 5,-9 3 11,-9 3 4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113171255216002" units="cm"/>
      <inkml:brushProperty name="height" value="0.011317125521600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2653 58200 654,'50'20'44,"0"-9"2	,0-10 0,0-8 2,5-4-3,9 3-8,9 3-7,10 4-8,5 1-6,-1 0-7,1 0-6,-1 0-7,-7-2-15,-16-3-22,-16-3-23,-15-2-23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9603 122900 999,'67'43'-43,"-15"-11"3	,-16-14 6,-16-11 3,-6-6-4,3 4-12,4 3 28,2 3 19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50049813091755" units="cm"/>
      <inkml:brushProperty name="height" value="0.015004981309175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8303 123050 493,'49'-2'-2,"-4"-3"-6	,-3-3-5,-3-2-6,-3-3 0,-3 1 2,-3-1 2,-4 1 3,-2 1 1,-4 3 4,-3 3 7,-3 4 0,0-1 0,3-3 0,4-3 0,2-2 0,1 0 0,-4 7 0,-3 6 1,-3 7 8,0 8 3,3 14 4,4 11 4,2 14 4,1 5 3,-4 1 2,-3-1 2,-3 1 2,-1 7 3,-1 16 1,1 15 2,-1 17 2,-1 5-1,-3-3-3,-3-3-3,-4-2-3,1-5-3,2-2-4,4-3-4,3-3-5,0-9-2,-3-11-1,-3-14-2,-4-11-2,-2-11-5,-4-5-12,-3-7-11,-3-5-11,-5-9-8,-5-9-2,-8-10-4,-5-8-3,-3-12-1,-1-12-1,1-13 1,-1-12 0,2-9 0,3-2 1,4-3 0,2-3 1,2-1 39,0 4 8,0 3 0,0 3 0,0 4 0,0 7 0,0 6 0,0 7 0,3 4 0,7 3 0,5 3 0,7 4 0,3 2 0,0 4 0,0 3 0,0 3 0,3 1 0,7 1 0,5-1 9,7 1 23,5 1-2,2 3-3,4 3-2,3 4-3,2 1-3,-1 0-4,1 0-4,-1 0-4,-3 1-4,-5 4-2,-8 3-4,-5 3-2,-5 4-2,-3 7 1,-3 6 0,-4 7 1,-7 4-1,-13 3-4,-12 3-3,-13 4-4,-3 1 0,7 0 1,5 0 0,7 0 2,5-5 2,2-9 4,4-10 5,3-8 4,6-8 4,10-2 5,9-3 5,9-3 4,7-2 1,2 0-3,4 0-4,3 0-2,-2-2-4,-5-3-4,-8-3-6,-5-2-3,-8 5-7,-10 16-8,-9 15-7,-9 17-8,-6 5-3,-4-3 27,-3-3 12,-3-2 0,2-5 0,6-2 0,6-3 0,6-3 0,4-4 0,-1-3 0,1-3 0,-1-2 0,2-3 0,3 1 0,4-1 0,2 1 0,7-3 0,9-2 0,9-3 0,10-3 0,8-6 0,6-5 0,6-7 0,6-5 0,-3-3 0,-12 4 0,-13 3 0,-12 3 0,-5-1 0,3-2 0,4-3 0,2-3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08891297131777" units="cm"/>
      <inkml:brushProperty name="height" value="0.010889129713177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8403 123300 680,'0'56'-7,"0"13"8	,0 12 8,0 13 8,0 9 4,0 6 2,0 7 3,0 6 2,0-2 3,0-9 4,0-10 5,0-8 4,0-11-8,0-8-21,0-10-20,0-9-2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7653 123900 999,'139'48'-12,"-22"-3"4	,-21-3 6,-23-2 4,-12-6-1,-3-6-10,-3-6-9,-4-6-10,-6-6-3,-9-2 2,-9-3 2,-10-3 1,-4-2-5,-1 0 0,1 0 31,-1 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10447631031275" units="cm"/>
      <inkml:brushProperty name="height" value="0.0091044763103127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7953 123650 813,'-120'121'7,"9"-5"3	,9-7 3,10-5 3,8-9 3,6-9 2,6-10 3,6-8 2,10-12-2,12-12-7,13-13-9,12-12-7,3-4-9,-5 7-13,-8 6-12,-5 7-13,0-3-4,6-8 2,6-10 2,6-9 2,4-5-1,-1 0-3,1 0 48,-1 0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24552519991994" units="cm"/>
      <inkml:brushProperty name="height" value="0.012455251999199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7703 122600 594,'24'57'-11,"-4"17"10	,-3 15 10,-3 16 10,-3 10 7,-3 7 3,-3 6 4,-4 7 3,1 4 1,2 3-2,4 3-1,3 4-3,0-7-2,-3-16-2,-3-15-4,-4-15-1,-1-17-6,0-15-7,0-15-7,0-16-7,0-1-8,0 17-9,0 15-9,0 16-10,0-1-7,0-15-6,0-15-6,0-16-7,0-10 0,0-3 4,0-3 5,0-2 34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09619203209877" units="cm"/>
      <inkml:brushProperty name="height" value="0.0080961920320987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6803 123300 914,'75'0'-68,"0"0"13	,0 0 15,0 0 14,5 0 17,9 0 22,9 0 20,10 0 22,5-4 5,-1-5-11,1-7-12,-1-5-11,-6-4-16,-12 0-18,-13 0-19,-12 0-19,-11 0-8,-10 0 3,-9 0 4,-9 0 3,-8 1 8,-6 4 36,-7 3 0,-6 3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13941179588437" units="cm"/>
      <inkml:brushProperty name="height" value="0.011394117958843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4253 122450 650,'33'117'-7,"15"-16"5	,16-15 3,16-15 4,12-11 3,10-2 0,9-3 1,9-3 2,4-4-1,-4-3 1,-3-3 0,-3-2 0,-6-3-1,-10 1-2,-9-1-3,-9 1-1,-11 1-3,-13 3-1,-12 3-2,-13 4-3,-9 2 1,-6 4 2,-7 3 2,-6 3 2,-11 6 3,-15 9 4,-16 10 4,-16 10 4,-11 7 1,-5 6 1,-8 7 0,-5 6 0,-8 1 1,-10-3 0,-9-3 0,-9-2 1,-2-3-2,7 1-4,5-1-3,7 1-4,9-7-6,13-12-6,12-13-7,13-12-6,12-12-10,13-8-9,12-10-11,13-9-1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28559591248631" units="cm"/>
      <inkml:brushProperty name="height" value="0.012855959124863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2103 127350 576,'67'-90'1,"-15"23"3	,-16 22 3,-16 22 2,-7 21 4,-1 22 3,1 22 3,-1 23 4,-1 13 1,-3 6 1,-3 7 0,-4 6 0,-1 4 2,0 4 2,0 3 1,0 3 2,2-4-1,2-8-5,4-10-6,3-9-4,6-10-5,10-9-4,9-10-4,9-8-2,5-11-4,0-8-2,0-10-1,0-9-2,3-7-4,7-3-3,5-3-6,7-2-4,0-8-2,-6-8-1,-7-10 1,-6-9-1,-6-4-3,-6 4-4,-7 3-6,-6 3-4,-4 3-4,-4 3-2,-3 3-1,-3 4-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01858042180538" units="cm"/>
      <inkml:brushProperty name="height" value="0.010185804218053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1703 127450 727,'45'54'-4,"-9"10"6	,-9 10 5,-10 9 5,-6 6 8,-3 3 8,-3 3 9,-4 4 8,-1-3 0,0-5-10,0-7-9,0-5-11,0-11-11,0-11-12,0-14-12,0-11-13,2-12-12,2-9-11,4-10-13,3-8-1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43503 56550 999,'-72'28'-12,"7"6"-25	,5 7-26,7 6-24,-2 7 37,-9 10 50,-9 10 0,-10 9 0,7-4 0,21-15 0,22-15 0,22-16 0,11-10 0,0-3 0,0-3 0,0-2 0,11-3 0,22 1 0,22-1 39,21 1 8,8-3-6,-5-2-12,-8-3-13,-5-3-13,-5-2-16,-3 0-17,-3 0-17,-4 0-19,-6 0 47,-9 0 19,-9 0 0,-10 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942027196288109" units="cm"/>
      <inkml:brushProperty name="height" value="0.0094202719628810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1953 126800 786,'-26'120'4,"-4"-9"8	,-3-10 8,-3-8 6,-6-4 3,-10 3-5,-9 3-5,-9 4-5,-3-3-1,2-5 1,4-7 1,3-5 2,6-11-11,10-11-19,9-14-21,9-11-20,7-12-12,2-9-4,4-10-2,3-8-3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36975795030594" units="cm"/>
      <inkml:brushProperty name="height" value="0.0136975795030594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803 129000 540,'55'-5'82,"9"-9"-14	,9-10-12,10-8-13,11-8-6,12-2 1,13-3 1,12-3 1,5-2-7,-3 0-14,-3 0-15,-4 0-13,-13 4-9,-26 10 1,-24 10 0,-26 9-1,-12 4-9,0 1-17,0-1-18,0 1-17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619524538517" units="cm"/>
      <inkml:brushProperty name="height" value="0.00861952453851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953 128450 859,'49'-22'8,"-4"6"3	,-3 7 3,-3 6 3,-1 3 2,-1 0 0,1 0 1,-1 0 1,2 0-9,3 0-19,4 0-17,2 0-19,-3 0-12,-9 0-8,-9 0-8,-10 0-7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53080954402685" units="cm"/>
      <inkml:brushProperty name="height" value="0.0085308095440268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0153 127200 868,'-1'-40'-111,"-4"23"39	,-3 22 38,-3 22 36,0 16 22,3 14 2,4 11 3,2 14 3,4 7 1,2 3 1,4 3 0,3 4 0,2 1-2,-1 0-6,1 0-6,-1 0-5,1-5-8,-1-9-9,1-10-12,-1-8-9,-1-11-10,-3-8-11,-3-10-10,-4-9-11,-2-7-4,-4-3 25,-3-3 44,-3-2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11701898276806" units="cm"/>
      <inkml:brushProperty name="height" value="0.0111701898276806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603 126800 663,'72'-25'-20,"-6"0"6	,-7 0 5,-6 0 6,-1 0 2,2 0-2,4 0-1,3 0-3,0 3 0,-3 6 1,-3 7 0,-4 6 0,-2 7 2,-4 10 5,-3 10 3,-3 9 4,-3 9 3,-3 9 2,-3 10 3,-4 10 2,-4 7 3,-6 6 4,-7 7 3,-6 6 4,-3-1 1,0-5-1,0-7 0,0-5-1,0-11-2,0-11-4,0-14-4,0-11-4,0-1-3,0 13-5,0 12-4,0 13-4,0-1-2,0-11 0,0-14 0,0-11-1,-8-14-8,-15-11-17,-16-14-18,-16-11-16,-6-11-7,3-5 1,4-7 1,2-5 2,4-6 4,2-3 31,4-3 29,3-2 0,5 2 0,6 9 0,6 10 0,6 10 0,5 4 0,3 0 0,4 0 0,2 0 0,2 1 0,0 4 0,0 3 0,0 3 0,5 1 0,9 1 0,9-1 0,10 1 0,6 1 0,3 3 9,4 3 11,2 4-3,-1 1 0,-6 0-2,-7 0 1,-6 0-1,-4 4-4,-4 10-8,-3 10-7,-3 9-8,-8 4-6,-12 1-3,-13-1-3,-12 1-4,-8-1 12,-3 1 16,-3-1 0,-4 1 0,4-3 0,9-2 0,9-3 0,10-3 0,5-2 0,-1 0 0,1 0 0,-1 0 0,2-2 0,3-3 0,4-3 11,2-2 25,5-3 1,7 1-4,5-1-3,7 1-2,6-6-6,7-8-8,5-10-8,7-9-8,3-7-9,0-3-11,0-3-11,0-2-12,-5 0-3,-9 7 1,-9 6 38,-10 7 9,-6 0 0,-3-2 0,-3-3 0,-4-3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803 127100 999,'0'48'-30,"0"-3"5	,0-3 6,0-2 5,0 0 4,0 7 4,0 6 3,0 7 4,0-4 0,0-12-2,0-13-3,0-12-1,0-1-2,0 14 0,0 11 0,0 14 1,2 2-6,2-6-9,4-6-11,3-6-1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59980471432209" units="cm"/>
      <inkml:brushProperty name="height" value="0.00859980471432209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203 128450 861,'-25'45'-79,"0"-9"15	,0-10 14,0-8 28,8-9 22,15-6 0,16-6 21,16-6 44,11-6 8,6-2-9,6-3-9,6-3-10,2-6-17,-3-5-25,-3-7-26,-4-5-25,-4-1-13,-6 6-1,-7 7-3,-6 6 0,-4 4 35,-4 4 30,-3 3 0,-3 3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65677029266953" units="cm"/>
      <inkml:brushProperty name="height" value="0.0076567702926695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453 127550 967,'-44'4'-15,"13"10"10	,12 10 8,13 9 10,6 4 3,0 1-5,0-1-4,0 1-5,0 1-5,0 3-11,0 3-8,0 4-9,0-1-2,0-3 5,0-3 7,0-2 5,-1-6-6,-4-6-16,-3-6-8,-3-6 4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69616337493062" units="cm"/>
      <inkml:brushProperty name="height" value="0.00769616337493062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9153 127750 962,'-44'45'-36,"13"-9"16	,12-10 15,13-8 15,9-8 7,7-2 1,5-3-2,7-3 1,6-4-4,7-3-6,5-3-6,7-2-7,3-3-8,0 1-10,0-1-11,0 1-10,-1-1-6,-4 1-3,-3-1 4,-3 1 5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80660519376397" units="cm"/>
      <inkml:brushProperty name="height" value="0.0078066051937639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753 127300 948,'117'0'0,"-15"0"6	,-16 0 6,-16 0 7,-6-2-5,3-3-13,4-3-16,2-2-13,-6-1-7,-15 3 1,-16 3 3,-16 4 1,-6-1-4,3-3-13,4-3 12,2-2 3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36:59"/>
    </inkml:context>
    <inkml:brush xml:id="br0">
      <inkml:brushProperty name="width" value="0.0084335682913661" units="cm"/>
      <inkml:brushProperty name="height" value="0.008433568291366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353 48100 878,'78'45'-8,"7"-9"11	,5-10 13,7-8 10,3-8 4,0-2-6,0-3-7,0-3-5,2-2-10,2 0-16,4 0-14,3 0-15,-9-2-12,-23-3-7,-21-3-7,-22-2-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3296783901751" units="cm"/>
      <inkml:brushProperty name="height" value="0.01329678390175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603 127800 557,'47'-113'-16,"-6"26"3	,-7 24 5,-6 26 4,-3 13 2,0 4 3,0 3 1,0 3 3,2 3 1,2 3 1,4 3 1,3 4 1,0 4 2,-3 6 1,-3 7 2,-4 6 1,-1 6 1,0 6 0,0 7 0,0 6-1,0 9 2,0 13 2,0 12 1,0 13 3,0 9 1,0 6 0,0 7 0,0 6 1,-1-1 0,-4-5-3,-3-7-3,-3-5-1,-3-8-2,-3-5-1,-3-7-1,-4-5-1,-1-11-3,0-11-6,0-14-5,0-11-5,-8-17-10,-15-18-11,-16-19-11,-16-18-13,-7-14-6,-1-5-3,1-7-1,-1-5-2,2-4 0,3 0 5,4 0 3,2 0 29,4 3 26,2 6 0,4 7 0,3 6 0,5 6 0,6 6 0,6 7 0,6 6 0,7 4 0,6 4 0,6 3 0,6 3 0,5 1 0,3 1 0,4-1 0,2 1 0,5-3 0,7-2 0,5-3 0,7-3 27,2-1 3,-4 4-5,-3 3-4,-3 3-4,-9 10-7,-16 20-11,-16 18-9,-15 20-11,-9 8-5,-4 1 1,-3-1-1,-3 1 5,2-3 21,6-2 0,6-3 0,6-3 0,5-6 0,3-5 0,4-7 0,2-5 0,4-8 0,2-5 0,4-7 0,3-5 1,9-11 23,16-11-5,16-14-6,15-11-6,2-4-9,-13 6-13,-12 7-14,-13 6 1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0182861238718" units="cm"/>
      <inkml:brushProperty name="height" value="0.01018286123871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7653 126150 727,'22'-16'-3,"-6"19"-4	,-7 19-6,-6 19-6,-4 13 5,-4 10 12,-3 10 13,-3 9 12,-1-2 6,-1-12-2,1-13-1,-1-12-1,-6 9-1,-12 31-1,-13 32 0,-12 31-2,-8 9-1,-3-12-3,-3-13-3,-4-12-3,1-10-2,2-6 0,4-6 0,3-6-1,6-12-6,10-15-15,9-15-13,9-16-14,10-15-9,9-11-7,9-14-7,10-11-6,9-14-1,10-11 5,9-14 61,9-11 4,5-3 0,0 10 0,0 10 0,0 9 0,-5 6 0,-9 3 0,-9 3 0,-10 4 0,0 1 0,10 0 0,9 0 0,9 0 0,2 3 0,-6 6 0,-7 7 0,-6 6 0,-4 3 0,-4 0 0,-3 0 0,-3 0 0,-1 10 0,-1 23 0,1 22 0,-1 22 0,-1 13 0,-3 7 0,-3 6 0,-4 7 0,-2 4 0,-4 3 0,-3 3 46,-3 4 13,-1-7-5,-1-16-8,1-15-8,-1-15-7,4-28-19,6-36-28,6-39-28,6-36-29,2-14-10,-3 14 13,-3 11 70,-4 14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25529011711478" units="cm"/>
      <inkml:brushProperty name="height" value="0.012552901171147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6303 127150 590,'-19'-24'21,"13"4"4	,12 3 4,13 3 3,17 1 3,22 1-2,22-1 1,21 1-1,15-3-2,6-2-3,6-3-4,6-3-2,-4-4-4,-16-3-2,-16-3-3,-15-2-3,-13 0-4,-9 7-9,-9 6-6,-10 7-8,-1-1-8,6-6-11,6-6-9,6-6-12,-3-1-4,-12 7 0,-13 6 0,-12 7-1,-6 2 3,-1 1 4,1-1 48,-1 1 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31587721407413" units="cm"/>
      <inkml:brushProperty name="height" value="0.013158772140741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1753 121300 562,'72'4'2,"-6"10"4	,-7 10 2,-6 9 5,2 7 3,9 7 6,9 6 3,10 7 5,5 0 4,-1-2 0,1-3 1,-1-3 1,-3-6 1,-5-5 1,-8-7 1,-5-5 1,-8-6-18,-10-3-36,-9-3-37,-9-2-37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09068425372243" units="cm"/>
      <inkml:brushProperty name="height" value="0.0109068425372243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2003 120200 679,'0'51'-2,"0"4"10	,0 3 10,0 3 10,-6 7 6,-13 14 4,-12 11 3,-13 14 4,-7 2-4,-4-6-10,-3-6-9,-3-6-9,0-7-10,3-6-8,4-6-9,2-6-8,5-10-7,7-12-2,5-13-4,7-12-3,3-7-6,0 1-9,0-1-8,0 1-9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25040849670768" units="cm"/>
      <inkml:brushProperty name="height" value="0.0125040849670768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1903 118800 592,'17'-16'-45,"-15"19"12	,-16 19 13,-16 19 13,-11 12 5,-5 6-4,-8 7-2,-5 6-3,-2-1-2,3-5 10,4-7 3,2-5 0,8-8 0,13-5 0,12-7 0,13-5 0,8-8 0,2-5 0,4-7 0,3-5 0,3-4 0,3 0 0,4 0 0,2 0 0,1 0 0,-4 0 12,-3 0 3,-3 0 0,2 0 1,6 0 0,6 0 0,6 0 0,4-2 0,-1-3-2,1-3-2,-1-2-1,-1-1-2,-3 3-2,-3 3-2,-4 4-4,-2 4-2,-4 6-3,-3 7-5,-3 6-3,-9 6-3,-16 6-2,-16 7-2,-15 6-1,-8 3-2,0 0-2,0 0 0,0 0 10,3-5 14,7-9 0,5-10 0,7-8 0,5-6 0,2 1 0,4-1 0,3 1 0,3-1 0,3 1 0,4-1 0,2 1 0,2-1 0,0 1 0,0-1 0,0 1 0,0 2 0,0 7 0,0 6 0,0 7 0,3 7 0,7 9 0,5 10 0,7 10 31,2 2 3,-4-3-3,-3-3-2,-3-2-3,-3-8-4,-3-8-5,-3-10-4,-4-9-5,-1-12-6,0-11-10,0-14-9,0-11-9,0-12-4,0-9 1,0-10 1,0-8 1,0-4 2,0 3 4,0 3 19,0 4 2,0 5 0,0 10 0,0 10 0,0 9 0,0 4 0,0 1 0,0-1 0,0 1 0,6-1 0,13 1 0,12-1 0,13 1 21,8-3 10,2-2 2,4-3 3,3-3 2,0-1 1,-3 4 0,-3 3 0,-4 3 0,-4 3-4,-6 3-6,-7 3-6,-6 4-7,-6 7-6,-6 13-5,-7 12-5,-6 13-5,-11 9-5,-15 6-4,-16 7-5,-16 6-4,-11 4-3,-5 4-4,-8 3-2,-5 3-3,1-4 0,10-8 1,9-10 3,9-9 0,10-12 5,9-11 4,9-14 6,10-11 5,5-7 6,-1 0 8,1 0 8,-1 0 8,5 0 6,10 0 8,9 0 6,9 0 6,10-4 4,9-5-2,9-7 0,10-5-2,8-8-4,6-5-6,6-7-7,6-5-7,-1-3-5,-10 4-4,-9 3-4,-9 3-4,-8 3-10,-6 3-13,-7 3-15,-6 4-15,-9 2-9,-13 4-6,-12 3-5,-13 3-7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845476146787405" units="cm"/>
      <inkml:brushProperty name="height" value="0.0084547614678740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0103 121050 876,'100'-7'49,"0"-11"-13	,0-14-12,0-11-15,-1-4-6,-4 6-1,-3 7-1,-3 6-2,-9 3-12,-16 0-25,-16 0-25,-15 0-2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0740740774199367" units="cm"/>
      <inkml:brushProperty name="height" value="0.00740740774199367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0153 120400 999,'27'-25'-45,"2"0"8	,4 0 9,3 0 10,2 1 10,-1 4 10,1 3 11,-1 3 10,-3 1 2,-5 1-3,-8-1-6,-5 1-5,4 1-7,16 3-12,16 3-10,15 4-12,5 1-9,-6 0-5,-7 0-7,-6 0 12,-9 1 39,-13 4 0,-12 3 0,-13 3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56551115214825" units="cm"/>
      <inkml:brushProperty name="height" value="0.0156551115214825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60753 119400 473,'47'110'2,"-6"23"10	,-7 22 9,-6 22 10,-6 10 4,-6 1 2,-7-1 2,-6 1 1,-1-9 2,2-15 0,4-15 1,3-16 0,2-13-2,-1-9-5,1-10-6,-1-8-5,-4-26-18,-10-41-26,-9-40-29,-9-40-26,-5-17-12,0 10 5,0 10 5,0 9 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0-04-23T17:44:35"/>
    </inkml:context>
    <inkml:brush xml:id="br0">
      <inkml:brushProperty name="width" value="0.0107104610651731" units="cm"/>
      <inkml:brushProperty name="height" value="0.0107104610651731" units="cm"/>
      <inkml:brushProperty name="color" value="#F2395B"/>
      <inkml:brushProperty name="fitToCurve" value="1"/>
      <inkml:brushProperty name="ignorePressure" value="0"/>
    </inkml:brush>
  </inkml:definitions>
  <inkml:trace contextRef="#ctx0" brushRef="#br0">58903 121050 691,'119'71'-11,"-13"-5"15	,-12-7 14,-13-5 14,-4-6 9,2-3 3,4-3 3,3-2 3,2-3-6,-1 1-16,1-1-16,-1 1-17,4-3-14,6-2-12,6-3-11,6-3-12,-4-6-6,-16-5 0,-16-7 0,-15-5-1,-11-3 2,-6 4 28,-7 3 31,-6 3 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65</Words>
  <Characters>373</Characters>
  <Lines>3</Lines>
  <Paragraphs>1</Paragraphs>
  <TotalTime>0</TotalTime>
  <ScaleCrop>false</ScaleCrop>
  <LinksUpToDate>false</LinksUpToDate>
  <CharactersWithSpaces>437</CharactersWithSpaces>
  <Application>WPS Office_0.0.0.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14T08:56:00Z</dcterms:created>
  <dc:creator>Administrator</dc:creator>
  <cp:lastModifiedBy>iPad</cp:lastModifiedBy>
  <dcterms:modified xsi:type="dcterms:W3CDTF">2020-04-24T01:48:07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9.0</vt:lpwstr>
  </property>
</Properties>
</file>